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2713364" w14:textId="77777777" w:rsidR="00B21EB9" w:rsidRDefault="00B21EB9" w:rsidP="00F1304E">
      <w:pPr>
        <w:jc w:val="center"/>
        <w:rPr>
          <w:rFonts w:ascii="Times New Roman" w:hAnsi="Times New Roman" w:cs="Times New Roman"/>
          <w:sz w:val="32"/>
        </w:rPr>
      </w:pPr>
    </w:p>
    <w:p w14:paraId="6F6DD872" w14:textId="77777777" w:rsidR="00B21EB9" w:rsidRDefault="00B21EB9" w:rsidP="00F1304E">
      <w:pPr>
        <w:jc w:val="center"/>
        <w:rPr>
          <w:rFonts w:ascii="Times New Roman" w:hAnsi="Times New Roman" w:cs="Times New Roman"/>
          <w:sz w:val="32"/>
        </w:rPr>
      </w:pPr>
    </w:p>
    <w:p w14:paraId="2A653275" w14:textId="77777777" w:rsidR="00B21EB9" w:rsidRDefault="00B21EB9" w:rsidP="00F1304E">
      <w:pPr>
        <w:jc w:val="center"/>
        <w:rPr>
          <w:rFonts w:ascii="Times New Roman" w:hAnsi="Times New Roman" w:cs="Times New Roman"/>
          <w:sz w:val="32"/>
        </w:rPr>
      </w:pPr>
    </w:p>
    <w:p w14:paraId="41DAA280" w14:textId="77777777" w:rsidR="00B21EB9" w:rsidRDefault="00B21EB9" w:rsidP="00F1304E">
      <w:pPr>
        <w:jc w:val="center"/>
        <w:rPr>
          <w:rFonts w:ascii="Times New Roman" w:hAnsi="Times New Roman" w:cs="Times New Roman"/>
          <w:sz w:val="32"/>
        </w:rPr>
      </w:pPr>
    </w:p>
    <w:p w14:paraId="30E86F88" w14:textId="77777777" w:rsidR="00B21EB9" w:rsidRDefault="00B21EB9" w:rsidP="00F1304E">
      <w:pPr>
        <w:jc w:val="center"/>
        <w:rPr>
          <w:rFonts w:ascii="Times New Roman" w:hAnsi="Times New Roman" w:cs="Times New Roman"/>
          <w:sz w:val="32"/>
        </w:rPr>
      </w:pPr>
    </w:p>
    <w:p w14:paraId="3531E602" w14:textId="77777777" w:rsidR="00B21EB9" w:rsidRDefault="00B21EB9" w:rsidP="00F1304E">
      <w:pPr>
        <w:jc w:val="center"/>
        <w:rPr>
          <w:rFonts w:ascii="Times New Roman" w:hAnsi="Times New Roman" w:cs="Times New Roman"/>
          <w:sz w:val="32"/>
        </w:rPr>
      </w:pPr>
    </w:p>
    <w:p w14:paraId="1874A5BF" w14:textId="77777777" w:rsidR="00B21EB9" w:rsidRDefault="00B21EB9" w:rsidP="00F1304E">
      <w:pPr>
        <w:jc w:val="center"/>
        <w:rPr>
          <w:rFonts w:ascii="Times New Roman" w:hAnsi="Times New Roman" w:cs="Times New Roman"/>
          <w:sz w:val="32"/>
        </w:rPr>
      </w:pPr>
    </w:p>
    <w:p w14:paraId="08CBBB10" w14:textId="77777777" w:rsidR="00B21EB9" w:rsidRDefault="00B21EB9" w:rsidP="00F1304E">
      <w:pPr>
        <w:jc w:val="center"/>
        <w:rPr>
          <w:rFonts w:ascii="Times New Roman" w:hAnsi="Times New Roman" w:cs="Times New Roman"/>
          <w:sz w:val="32"/>
        </w:rPr>
      </w:pPr>
    </w:p>
    <w:p w14:paraId="58B4D7FC" w14:textId="07CA5587" w:rsidR="00F1304E" w:rsidRDefault="00576CCB" w:rsidP="00576CCB">
      <w:pPr>
        <w:jc w:val="center"/>
        <w:rPr>
          <w:rFonts w:ascii="Times New Roman" w:hAnsi="Times New Roman" w:cs="Times New Roman"/>
          <w:sz w:val="32"/>
        </w:rPr>
      </w:pPr>
      <w:r w:rsidRPr="00F1304E">
        <w:rPr>
          <w:rFonts w:ascii="Times New Roman" w:hAnsi="Times New Roman" w:cs="Times New Roman"/>
          <w:sz w:val="32"/>
        </w:rPr>
        <w:t>ОТЧЕТ ПО ЛАБОРАТОРНОЙ РАБОТЕ</w:t>
      </w:r>
      <w:r>
        <w:rPr>
          <w:rFonts w:ascii="Times New Roman" w:hAnsi="Times New Roman" w:cs="Times New Roman"/>
          <w:sz w:val="32"/>
        </w:rPr>
        <w:t xml:space="preserve"> ПО ТЕМЕ </w:t>
      </w:r>
    </w:p>
    <w:p w14:paraId="08B06769" w14:textId="77777777" w:rsidR="00576CCB" w:rsidRDefault="00576CCB" w:rsidP="00F1304E">
      <w:pPr>
        <w:jc w:val="center"/>
        <w:rPr>
          <w:rFonts w:ascii="Times New Roman" w:hAnsi="Times New Roman" w:cs="Times New Roman"/>
          <w:sz w:val="32"/>
        </w:rPr>
      </w:pPr>
    </w:p>
    <w:p w14:paraId="2CCEB8C3" w14:textId="77777777" w:rsidR="00F1304E" w:rsidRPr="00576CCB" w:rsidRDefault="00F1304E" w:rsidP="00F1304E">
      <w:pPr>
        <w:jc w:val="center"/>
        <w:rPr>
          <w:rFonts w:ascii="Times New Roman" w:hAnsi="Times New Roman" w:cs="Times New Roman"/>
          <w:b/>
          <w:sz w:val="32"/>
        </w:rPr>
      </w:pPr>
      <w:r w:rsidRPr="00576CCB">
        <w:rPr>
          <w:rFonts w:ascii="Times New Roman" w:hAnsi="Times New Roman" w:cs="Times New Roman"/>
          <w:b/>
          <w:sz w:val="32"/>
        </w:rPr>
        <w:t>«Решение дифференциальных уравнений</w:t>
      </w:r>
    </w:p>
    <w:p w14:paraId="1192DEFE" w14:textId="77777777" w:rsidR="00F1304E" w:rsidRPr="00576CCB" w:rsidRDefault="00F1304E" w:rsidP="00F1304E">
      <w:pPr>
        <w:jc w:val="center"/>
        <w:rPr>
          <w:rFonts w:ascii="Times New Roman" w:hAnsi="Times New Roman" w:cs="Times New Roman"/>
          <w:b/>
          <w:sz w:val="32"/>
        </w:rPr>
      </w:pPr>
      <w:r w:rsidRPr="00576CCB">
        <w:rPr>
          <w:rFonts w:ascii="Times New Roman" w:hAnsi="Times New Roman" w:cs="Times New Roman"/>
          <w:b/>
          <w:sz w:val="32"/>
        </w:rPr>
        <w:t xml:space="preserve"> в частных производных»</w:t>
      </w:r>
    </w:p>
    <w:p w14:paraId="4A817B0F" w14:textId="77777777" w:rsidR="00F1304E" w:rsidRPr="00576CCB" w:rsidRDefault="00F1304E" w:rsidP="00F1304E">
      <w:pPr>
        <w:jc w:val="center"/>
        <w:rPr>
          <w:rFonts w:ascii="Times New Roman" w:hAnsi="Times New Roman" w:cs="Times New Roman"/>
          <w:b/>
          <w:sz w:val="32"/>
        </w:rPr>
      </w:pPr>
    </w:p>
    <w:p w14:paraId="645ABE8C" w14:textId="77777777" w:rsidR="00F1304E" w:rsidRDefault="00F1304E" w:rsidP="00F1304E">
      <w:pPr>
        <w:jc w:val="center"/>
        <w:rPr>
          <w:rFonts w:ascii="Times New Roman" w:hAnsi="Times New Roman" w:cs="Times New Roman"/>
          <w:sz w:val="32"/>
        </w:rPr>
      </w:pPr>
    </w:p>
    <w:p w14:paraId="084CE15F" w14:textId="77777777" w:rsidR="00F1304E" w:rsidRDefault="00F1304E" w:rsidP="00F1304E">
      <w:pPr>
        <w:jc w:val="center"/>
        <w:rPr>
          <w:rFonts w:ascii="Times New Roman" w:hAnsi="Times New Roman" w:cs="Times New Roman"/>
          <w:sz w:val="32"/>
        </w:rPr>
      </w:pPr>
    </w:p>
    <w:p w14:paraId="086EAB31" w14:textId="77777777" w:rsidR="00F1304E" w:rsidRDefault="00F1304E" w:rsidP="00F1304E">
      <w:pPr>
        <w:jc w:val="center"/>
        <w:rPr>
          <w:rFonts w:ascii="Times New Roman" w:hAnsi="Times New Roman" w:cs="Times New Roman"/>
          <w:sz w:val="32"/>
        </w:rPr>
      </w:pPr>
    </w:p>
    <w:p w14:paraId="18AA3AB0" w14:textId="77777777" w:rsidR="00F1304E" w:rsidRDefault="00F1304E" w:rsidP="00F1304E">
      <w:pPr>
        <w:jc w:val="center"/>
        <w:rPr>
          <w:rFonts w:ascii="Times New Roman" w:hAnsi="Times New Roman" w:cs="Times New Roman"/>
          <w:sz w:val="32"/>
        </w:rPr>
      </w:pPr>
    </w:p>
    <w:p w14:paraId="559A3B24" w14:textId="77777777" w:rsidR="00F1304E" w:rsidRDefault="00F1304E" w:rsidP="00F1304E">
      <w:pPr>
        <w:jc w:val="center"/>
        <w:rPr>
          <w:rFonts w:ascii="Times New Roman" w:hAnsi="Times New Roman" w:cs="Times New Roman"/>
          <w:sz w:val="32"/>
        </w:rPr>
      </w:pPr>
    </w:p>
    <w:p w14:paraId="18DBBFAE" w14:textId="77777777" w:rsidR="00F1304E" w:rsidRDefault="00F1304E" w:rsidP="00F1304E">
      <w:pPr>
        <w:jc w:val="center"/>
        <w:rPr>
          <w:rFonts w:ascii="Times New Roman" w:hAnsi="Times New Roman" w:cs="Times New Roman"/>
          <w:sz w:val="32"/>
        </w:rPr>
      </w:pPr>
    </w:p>
    <w:p w14:paraId="41552365" w14:textId="77777777" w:rsidR="00F1304E" w:rsidRDefault="00F1304E" w:rsidP="00F1304E">
      <w:pPr>
        <w:rPr>
          <w:rFonts w:ascii="Times New Roman" w:hAnsi="Times New Roman" w:cs="Times New Roman"/>
          <w:sz w:val="32"/>
        </w:rPr>
      </w:pPr>
    </w:p>
    <w:p w14:paraId="7A3BA178" w14:textId="77777777" w:rsidR="00F1304E" w:rsidRPr="00F1304E" w:rsidRDefault="00F1304E" w:rsidP="00F1304E">
      <w:pPr>
        <w:jc w:val="center"/>
        <w:rPr>
          <w:rFonts w:ascii="Times New Roman" w:hAnsi="Times New Roman" w:cs="Times New Roman"/>
          <w:sz w:val="32"/>
        </w:rPr>
      </w:pPr>
    </w:p>
    <w:p w14:paraId="5CAE793F" w14:textId="4A4F0480" w:rsidR="00F1304E" w:rsidRPr="00B21EB9" w:rsidRDefault="00F1304E" w:rsidP="00F1304E">
      <w:pPr>
        <w:jc w:val="right"/>
        <w:rPr>
          <w:rFonts w:ascii="Times New Roman" w:hAnsi="Times New Roman" w:cs="Times New Roman"/>
          <w:bCs/>
          <w:sz w:val="28"/>
        </w:rPr>
      </w:pPr>
      <w:r w:rsidRPr="00576CCB">
        <w:rPr>
          <w:rFonts w:ascii="Times New Roman" w:hAnsi="Times New Roman" w:cs="Times New Roman"/>
          <w:bCs/>
          <w:i/>
          <w:sz w:val="28"/>
        </w:rPr>
        <w:t>Выполнил</w:t>
      </w:r>
      <w:r w:rsidR="00576CCB" w:rsidRPr="00576CCB">
        <w:rPr>
          <w:rFonts w:ascii="Times New Roman" w:hAnsi="Times New Roman" w:cs="Times New Roman"/>
          <w:bCs/>
          <w:i/>
          <w:sz w:val="28"/>
          <w:lang w:val="en-US"/>
        </w:rPr>
        <w:t>a</w:t>
      </w:r>
      <w:r w:rsidRPr="00B21EB9">
        <w:rPr>
          <w:rFonts w:ascii="Times New Roman" w:hAnsi="Times New Roman" w:cs="Times New Roman"/>
          <w:bCs/>
          <w:sz w:val="28"/>
        </w:rPr>
        <w:t>:</w:t>
      </w:r>
    </w:p>
    <w:p w14:paraId="2C6E3B15" w14:textId="528964A6" w:rsidR="00F1304E" w:rsidRPr="00B21EB9" w:rsidRDefault="00F1304E" w:rsidP="00F1304E">
      <w:pPr>
        <w:jc w:val="right"/>
        <w:rPr>
          <w:rFonts w:ascii="Times New Roman" w:hAnsi="Times New Roman" w:cs="Times New Roman"/>
          <w:bCs/>
          <w:sz w:val="28"/>
        </w:rPr>
      </w:pPr>
      <w:r w:rsidRPr="00B21EB9">
        <w:rPr>
          <w:rFonts w:ascii="Times New Roman" w:hAnsi="Times New Roman" w:cs="Times New Roman"/>
          <w:bCs/>
          <w:sz w:val="28"/>
        </w:rPr>
        <w:t>Студент</w:t>
      </w:r>
      <w:r w:rsidR="00576CCB">
        <w:rPr>
          <w:rFonts w:ascii="Times New Roman" w:hAnsi="Times New Roman" w:cs="Times New Roman"/>
          <w:bCs/>
          <w:sz w:val="28"/>
        </w:rPr>
        <w:t>ка</w:t>
      </w:r>
      <w:r w:rsidRPr="00B21EB9">
        <w:rPr>
          <w:rFonts w:ascii="Times New Roman" w:hAnsi="Times New Roman" w:cs="Times New Roman"/>
          <w:bCs/>
          <w:sz w:val="28"/>
        </w:rPr>
        <w:t xml:space="preserve"> 3 курса 2 группы</w:t>
      </w:r>
    </w:p>
    <w:p w14:paraId="1BDD5C43" w14:textId="2967C210" w:rsidR="00F1304E" w:rsidRPr="00576CCB" w:rsidRDefault="00576CCB" w:rsidP="00F1304E">
      <w:pPr>
        <w:jc w:val="right"/>
        <w:rPr>
          <w:rFonts w:ascii="Times New Roman" w:hAnsi="Times New Roman" w:cs="Times New Roman"/>
          <w:bCs/>
          <w:sz w:val="28"/>
        </w:rPr>
      </w:pPr>
      <w:r>
        <w:rPr>
          <w:rFonts w:ascii="Times New Roman" w:hAnsi="Times New Roman" w:cs="Times New Roman"/>
          <w:bCs/>
          <w:sz w:val="28"/>
        </w:rPr>
        <w:t>Курец Любовь Олеговна</w:t>
      </w:r>
    </w:p>
    <w:p w14:paraId="162942B2" w14:textId="77777777" w:rsidR="00F1304E" w:rsidRDefault="00F1304E" w:rsidP="00F1304E">
      <w:pPr>
        <w:jc w:val="right"/>
        <w:rPr>
          <w:rFonts w:ascii="Times New Roman" w:hAnsi="Times New Roman" w:cs="Times New Roman"/>
          <w:b/>
          <w:sz w:val="28"/>
        </w:rPr>
      </w:pPr>
    </w:p>
    <w:p w14:paraId="47F05DA9" w14:textId="77777777" w:rsidR="00F1304E" w:rsidRDefault="00F1304E" w:rsidP="00F1304E">
      <w:pPr>
        <w:jc w:val="right"/>
        <w:rPr>
          <w:rFonts w:ascii="Times New Roman" w:hAnsi="Times New Roman" w:cs="Times New Roman"/>
          <w:b/>
          <w:sz w:val="28"/>
        </w:rPr>
      </w:pPr>
    </w:p>
    <w:p w14:paraId="14807420" w14:textId="77777777" w:rsidR="004913E9" w:rsidRDefault="004913E9" w:rsidP="004913E9">
      <w:pPr>
        <w:pStyle w:val="a5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 </w:t>
      </w:r>
    </w:p>
    <w:tbl>
      <w:tblPr>
        <w:tblStyle w:val="-3"/>
        <w:tblW w:w="9299" w:type="dxa"/>
        <w:tblLook w:val="04A0" w:firstRow="1" w:lastRow="0" w:firstColumn="1" w:lastColumn="0" w:noHBand="0" w:noVBand="1"/>
      </w:tblPr>
      <w:tblGrid>
        <w:gridCol w:w="1257"/>
        <w:gridCol w:w="1788"/>
        <w:gridCol w:w="1854"/>
        <w:gridCol w:w="1431"/>
        <w:gridCol w:w="1850"/>
        <w:gridCol w:w="1119"/>
      </w:tblGrid>
      <w:tr w:rsidR="004913E9" w14:paraId="5EAA9BEE" w14:textId="77777777" w:rsidTr="0072433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975" w:type="dxa"/>
            <w:hideMark/>
          </w:tcPr>
          <w:p w14:paraId="1EF3B72F" w14:textId="77777777" w:rsidR="004913E9" w:rsidRPr="00724334" w:rsidRDefault="004913E9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4334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№ </w:t>
            </w:r>
          </w:p>
          <w:p w14:paraId="06C74B76" w14:textId="77777777" w:rsidR="004913E9" w:rsidRPr="00724334" w:rsidRDefault="004913E9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4334">
              <w:rPr>
                <w:rFonts w:ascii="Times New Roman" w:hAnsi="Times New Roman"/>
                <w:sz w:val="24"/>
                <w:szCs w:val="24"/>
              </w:rPr>
              <w:t>варианта</w:t>
            </w:r>
          </w:p>
        </w:tc>
        <w:tc>
          <w:tcPr>
            <w:tcW w:w="1833" w:type="dxa"/>
            <w:hideMark/>
          </w:tcPr>
          <w:p w14:paraId="26A6A8FD" w14:textId="77777777" w:rsidR="004913E9" w:rsidRPr="00724334" w:rsidRDefault="004913E9">
            <w:pPr>
              <w:pStyle w:val="a5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24334">
              <w:rPr>
                <w:rFonts w:ascii="Times New Roman" w:hAnsi="Times New Roman"/>
                <w:sz w:val="22"/>
                <w:szCs w:val="24"/>
                <w:lang w:val="en-US"/>
              </w:rPr>
              <w:t>f</w:t>
            </w:r>
            <w:r w:rsidRPr="00724334">
              <w:rPr>
                <w:rFonts w:ascii="Times New Roman" w:hAnsi="Times New Roman"/>
                <w:sz w:val="22"/>
                <w:szCs w:val="24"/>
                <w:vertAlign w:val="subscript"/>
                <w:lang w:val="en-US"/>
              </w:rPr>
              <w:t xml:space="preserve">1 </w:t>
            </w:r>
            <w:r w:rsidRPr="00724334">
              <w:rPr>
                <w:rFonts w:ascii="Times New Roman" w:hAnsi="Times New Roman"/>
                <w:sz w:val="24"/>
                <w:szCs w:val="24"/>
                <w:lang w:val="en-US"/>
              </w:rPr>
              <w:t>(y)</w:t>
            </w:r>
          </w:p>
        </w:tc>
        <w:tc>
          <w:tcPr>
            <w:tcW w:w="1906" w:type="dxa"/>
            <w:hideMark/>
          </w:tcPr>
          <w:p w14:paraId="62ADB173" w14:textId="77777777" w:rsidR="004913E9" w:rsidRPr="00724334" w:rsidRDefault="004913E9">
            <w:pPr>
              <w:pStyle w:val="a5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24334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724334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724334">
              <w:rPr>
                <w:rFonts w:ascii="Times New Roman" w:hAnsi="Times New Roman"/>
                <w:sz w:val="24"/>
                <w:szCs w:val="24"/>
                <w:lang w:val="en-US"/>
              </w:rPr>
              <w:t>(y)</w:t>
            </w:r>
          </w:p>
        </w:tc>
        <w:tc>
          <w:tcPr>
            <w:tcW w:w="1458" w:type="dxa"/>
            <w:hideMark/>
          </w:tcPr>
          <w:p w14:paraId="3C7D63D1" w14:textId="77777777" w:rsidR="004913E9" w:rsidRPr="00724334" w:rsidRDefault="004913E9">
            <w:pPr>
              <w:pStyle w:val="a5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24334">
              <w:rPr>
                <w:rFonts w:ascii="Times New Roman" w:hAnsi="Times New Roman"/>
                <w:b w:val="0"/>
                <w:bCs w:val="0"/>
                <w:position w:val="-12"/>
                <w:sz w:val="24"/>
                <w:szCs w:val="24"/>
                <w:lang w:val="en-US"/>
              </w:rPr>
              <w:object w:dxaOrig="585" w:dyaOrig="360" w14:anchorId="22ED593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15pt;height:18pt" o:ole="">
                  <v:imagedata r:id="rId6" o:title=""/>
                </v:shape>
                <o:OLEObject Type="Embed" ProgID="Equation.DSMT4" ShapeID="_x0000_i1025" DrawAspect="Content" ObjectID="_1670082220" r:id="rId7"/>
              </w:object>
            </w:r>
          </w:p>
        </w:tc>
        <w:tc>
          <w:tcPr>
            <w:tcW w:w="1895" w:type="dxa"/>
            <w:hideMark/>
          </w:tcPr>
          <w:p w14:paraId="316B1701" w14:textId="77777777" w:rsidR="004913E9" w:rsidRPr="00724334" w:rsidRDefault="004913E9">
            <w:pPr>
              <w:pStyle w:val="a5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24334">
              <w:rPr>
                <w:rFonts w:ascii="Times New Roman" w:hAnsi="Times New Roman"/>
                <w:b w:val="0"/>
                <w:bCs w:val="0"/>
                <w:position w:val="-10"/>
                <w:sz w:val="24"/>
                <w:szCs w:val="24"/>
                <w:lang w:val="en-US"/>
              </w:rPr>
              <w:object w:dxaOrig="585" w:dyaOrig="345" w14:anchorId="068562F6">
                <v:shape id="_x0000_i1026" type="#_x0000_t75" style="width:29.15pt;height:17.15pt" o:ole="">
                  <v:imagedata r:id="rId8" o:title=""/>
                </v:shape>
                <o:OLEObject Type="Embed" ProgID="Equation.DSMT4" ShapeID="_x0000_i1026" DrawAspect="Content" ObjectID="_1670082221" r:id="rId9"/>
              </w:object>
            </w:r>
          </w:p>
        </w:tc>
        <w:tc>
          <w:tcPr>
            <w:tcW w:w="1134" w:type="dxa"/>
            <w:hideMark/>
          </w:tcPr>
          <w:p w14:paraId="745E3F2D" w14:textId="77777777" w:rsidR="004913E9" w:rsidRPr="00724334" w:rsidRDefault="004913E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24334">
              <w:rPr>
                <w:rFonts w:ascii="Times New Roman" w:hAnsi="Times New Roman" w:cs="Times New Roman"/>
                <w:lang w:val="en-US"/>
              </w:rPr>
              <w:t>F(</w:t>
            </w:r>
            <w:proofErr w:type="spellStart"/>
            <w:r w:rsidRPr="00724334">
              <w:rPr>
                <w:rFonts w:ascii="Times New Roman" w:hAnsi="Times New Roman" w:cs="Times New Roman"/>
                <w:lang w:val="en-US"/>
              </w:rPr>
              <w:t>x,y</w:t>
            </w:r>
            <w:proofErr w:type="spellEnd"/>
            <w:r w:rsidRPr="00724334">
              <w:rPr>
                <w:rFonts w:ascii="Times New Roman" w:hAnsi="Times New Roman" w:cs="Times New Roman"/>
                <w:lang w:val="en-US"/>
              </w:rPr>
              <w:t>)</w:t>
            </w:r>
          </w:p>
        </w:tc>
      </w:tr>
      <w:tr w:rsidR="00576CCB" w14:paraId="23B247BE" w14:textId="77777777" w:rsidTr="0072433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75" w:type="dxa"/>
            <w:hideMark/>
          </w:tcPr>
          <w:p w14:paraId="522CD998" w14:textId="227DC6F4" w:rsidR="00576CCB" w:rsidRPr="00724334" w:rsidRDefault="00724334" w:rsidP="00576CC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Style w:val="a6"/>
                <w:rFonts w:ascii="Times New Roman" w:hAnsi="Times New Roman" w:cs="Times New Roman"/>
                <w:b w:val="0"/>
              </w:rPr>
              <w:t>2</w:t>
            </w:r>
          </w:p>
        </w:tc>
        <w:tc>
          <w:tcPr>
            <w:tcW w:w="1833" w:type="dxa"/>
            <w:hideMark/>
          </w:tcPr>
          <w:p w14:paraId="1DA477C9" w14:textId="7016FF6D" w:rsidR="00576CCB" w:rsidRPr="00724334" w:rsidRDefault="00576CCB" w:rsidP="00576CCB">
            <w:pPr>
              <w:pStyle w:val="a5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  <w:r w:rsidRPr="00724334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516" w:dyaOrig="324" w14:anchorId="0087AD7B">
                <v:shape id="_x0000_i1027" type="#_x0000_t75" style="width:25.7pt;height:16.3pt" o:ole="">
                  <v:imagedata r:id="rId10" o:title=""/>
                </v:shape>
                <o:OLEObject Type="Embed" ProgID="Equation.DSMT4" ShapeID="_x0000_i1027" DrawAspect="Content" ObjectID="_1670082222" r:id="rId11"/>
              </w:object>
            </w:r>
          </w:p>
        </w:tc>
        <w:tc>
          <w:tcPr>
            <w:tcW w:w="1906" w:type="dxa"/>
            <w:hideMark/>
          </w:tcPr>
          <w:p w14:paraId="49940C25" w14:textId="275E92EA" w:rsidR="00576CCB" w:rsidRPr="00724334" w:rsidRDefault="00576CCB" w:rsidP="00576CCB">
            <w:pPr>
              <w:pStyle w:val="a5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24334">
              <w:rPr>
                <w:rFonts w:ascii="Times New Roman" w:hAnsi="Times New Roman"/>
                <w:position w:val="-10"/>
                <w:sz w:val="24"/>
                <w:szCs w:val="24"/>
              </w:rPr>
              <w:object w:dxaOrig="216" w:dyaOrig="264" w14:anchorId="0D91A473">
                <v:shape id="_x0000_i1028" type="#_x0000_t75" style="width:11.15pt;height:12.85pt" o:ole="">
                  <v:imagedata r:id="rId12" o:title=""/>
                </v:shape>
                <o:OLEObject Type="Embed" ProgID="Equation.DSMT4" ShapeID="_x0000_i1028" DrawAspect="Content" ObjectID="_1670082223" r:id="rId13"/>
              </w:object>
            </w:r>
          </w:p>
        </w:tc>
        <w:tc>
          <w:tcPr>
            <w:tcW w:w="1458" w:type="dxa"/>
            <w:hideMark/>
          </w:tcPr>
          <w:p w14:paraId="4FA2D523" w14:textId="3FEC0B0F" w:rsidR="00576CCB" w:rsidRPr="00724334" w:rsidRDefault="00576CCB" w:rsidP="00576CCB">
            <w:pPr>
              <w:pStyle w:val="a5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  <w:r w:rsidRPr="00724334">
              <w:rPr>
                <w:rFonts w:ascii="Times New Roman" w:hAnsi="Times New Roman"/>
                <w:iCs/>
                <w:sz w:val="24"/>
                <w:szCs w:val="24"/>
              </w:rPr>
              <w:t>x</w:t>
            </w:r>
            <w:r w:rsidRPr="00724334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895" w:type="dxa"/>
            <w:hideMark/>
          </w:tcPr>
          <w:p w14:paraId="34D7768F" w14:textId="554231A0" w:rsidR="00576CCB" w:rsidRPr="00724334" w:rsidRDefault="00576CCB" w:rsidP="00576CCB">
            <w:pPr>
              <w:pStyle w:val="a5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24334">
              <w:rPr>
                <w:rFonts w:ascii="Times New Roman" w:hAnsi="Times New Roman"/>
                <w:iCs/>
                <w:sz w:val="24"/>
                <w:szCs w:val="24"/>
              </w:rPr>
              <w:t>x</w:t>
            </w:r>
            <w:r w:rsidRPr="00724334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134" w:type="dxa"/>
            <w:hideMark/>
          </w:tcPr>
          <w:p w14:paraId="48EC136E" w14:textId="4E012A48" w:rsidR="00576CCB" w:rsidRPr="00724334" w:rsidRDefault="00576CCB" w:rsidP="00576CC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724334">
              <w:rPr>
                <w:rFonts w:ascii="Times New Roman" w:hAnsi="Times New Roman" w:cs="Times New Roman"/>
                <w:lang w:val="en-US"/>
              </w:rPr>
              <w:t>xy</w:t>
            </w:r>
            <w:proofErr w:type="spellEnd"/>
          </w:p>
        </w:tc>
      </w:tr>
    </w:tbl>
    <w:p w14:paraId="48D8E70C" w14:textId="77777777" w:rsidR="004913E9" w:rsidRPr="00724334" w:rsidRDefault="004913E9" w:rsidP="00F1304E">
      <w:pPr>
        <w:rPr>
          <w:rFonts w:ascii="Times New Roman" w:hAnsi="Times New Roman" w:cs="Times New Roman"/>
          <w:sz w:val="36"/>
          <w:szCs w:val="36"/>
        </w:rPr>
      </w:pPr>
    </w:p>
    <w:p w14:paraId="13DD0E16" w14:textId="77777777" w:rsidR="00A04C17" w:rsidRPr="00724334" w:rsidRDefault="00EF06D3" w:rsidP="004E7260">
      <w:pPr>
        <w:jc w:val="center"/>
        <w:rPr>
          <w:rFonts w:ascii="Times New Roman" w:hAnsi="Times New Roman" w:cs="Times New Roman"/>
          <w:b/>
          <w:i/>
          <w:sz w:val="36"/>
          <w:szCs w:val="36"/>
        </w:rPr>
      </w:pPr>
      <w:r w:rsidRPr="00724334">
        <w:rPr>
          <w:rFonts w:ascii="Times New Roman" w:hAnsi="Times New Roman" w:cs="Times New Roman"/>
          <w:b/>
          <w:i/>
          <w:sz w:val="36"/>
          <w:szCs w:val="36"/>
        </w:rPr>
        <w:t>Параллельный алгоритм для 1</w:t>
      </w:r>
      <w:r w:rsidRPr="00724334">
        <w:rPr>
          <w:rFonts w:ascii="Times New Roman" w:hAnsi="Times New Roman" w:cs="Times New Roman"/>
          <w:b/>
          <w:i/>
          <w:sz w:val="36"/>
          <w:szCs w:val="36"/>
          <w:lang w:val="en-US"/>
        </w:rPr>
        <w:t>D</w:t>
      </w:r>
      <w:r w:rsidRPr="00724334">
        <w:rPr>
          <w:rFonts w:ascii="Times New Roman" w:hAnsi="Times New Roman" w:cs="Times New Roman"/>
          <w:b/>
          <w:i/>
          <w:sz w:val="36"/>
          <w:szCs w:val="36"/>
        </w:rPr>
        <w:t xml:space="preserve"> композиции</w:t>
      </w:r>
    </w:p>
    <w:p w14:paraId="22721EE9" w14:textId="77777777" w:rsidR="00EF06D3" w:rsidRDefault="00EF06D3" w:rsidP="004E7260">
      <w:pPr>
        <w:ind w:left="360" w:hanging="270"/>
        <w:rPr>
          <w:rFonts w:ascii="Times New Roman" w:hAnsi="Times New Roman" w:cs="Times New Roman"/>
          <w:b/>
          <w:sz w:val="28"/>
        </w:rPr>
      </w:pPr>
      <w:r>
        <w:rPr>
          <w:noProof/>
          <w:lang w:eastAsia="ru-RU"/>
        </w:rPr>
        <w:drawing>
          <wp:inline distT="0" distB="0" distL="0" distR="0" wp14:anchorId="6F6E874A" wp14:editId="4D833714">
            <wp:extent cx="5994400" cy="2485482"/>
            <wp:effectExtent l="0" t="0" r="635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34153" t="34208" r="32977" b="41562"/>
                    <a:stretch/>
                  </pic:blipFill>
                  <pic:spPr bwMode="auto">
                    <a:xfrm>
                      <a:off x="0" y="0"/>
                      <a:ext cx="6020605" cy="24963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E68BDD" w14:textId="76E516BE" w:rsidR="0069174E" w:rsidRPr="00724334" w:rsidRDefault="00EF06D3" w:rsidP="00724334">
      <w:pPr>
        <w:ind w:left="450" w:hanging="90"/>
        <w:rPr>
          <w:rFonts w:ascii="Times New Roman" w:hAnsi="Times New Roman" w:cs="Times New Roman"/>
          <w:b/>
          <w:sz w:val="28"/>
        </w:rPr>
      </w:pPr>
      <w:r>
        <w:rPr>
          <w:noProof/>
          <w:lang w:eastAsia="ru-RU"/>
        </w:rPr>
        <w:drawing>
          <wp:inline distT="0" distB="0" distL="0" distR="0" wp14:anchorId="56237DF2" wp14:editId="131A47A1">
            <wp:extent cx="5173134" cy="5147006"/>
            <wp:effectExtent l="0" t="0" r="889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35275" t="18244" r="32977" b="25598"/>
                    <a:stretch/>
                  </pic:blipFill>
                  <pic:spPr bwMode="auto">
                    <a:xfrm>
                      <a:off x="0" y="0"/>
                      <a:ext cx="5209149" cy="51828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A2E350" w14:textId="6118FA40" w:rsidR="00295C33" w:rsidRPr="00724334" w:rsidRDefault="00724334" w:rsidP="00295C33">
      <w:pPr>
        <w:rPr>
          <w:rFonts w:ascii="Times New Roman" w:hAnsi="Times New Roman" w:cs="Times New Roman"/>
          <w:i/>
          <w:sz w:val="28"/>
        </w:rPr>
      </w:pPr>
      <w:r w:rsidRPr="00724334">
        <w:rPr>
          <w:rFonts w:ascii="Times New Roman" w:hAnsi="Times New Roman" w:cs="Times New Roman"/>
          <w:i/>
          <w:sz w:val="28"/>
        </w:rPr>
        <w:lastRenderedPageBreak/>
        <w:t>О</w:t>
      </w:r>
      <w:r w:rsidR="00295C33" w:rsidRPr="00724334">
        <w:rPr>
          <w:rFonts w:ascii="Times New Roman" w:hAnsi="Times New Roman" w:cs="Times New Roman"/>
          <w:i/>
          <w:sz w:val="28"/>
        </w:rPr>
        <w:t>пределим сетку, содержащую точки (</w:t>
      </w:r>
      <w:proofErr w:type="spellStart"/>
      <w:r w:rsidR="00295C33" w:rsidRPr="00724334">
        <w:rPr>
          <w:rFonts w:ascii="Times New Roman" w:hAnsi="Times New Roman" w:cs="Times New Roman"/>
          <w:i/>
          <w:sz w:val="28"/>
        </w:rPr>
        <w:t>xi</w:t>
      </w:r>
      <w:proofErr w:type="spellEnd"/>
      <w:r w:rsidR="00295C33" w:rsidRPr="00724334">
        <w:rPr>
          <w:rFonts w:ascii="Times New Roman" w:hAnsi="Times New Roman" w:cs="Times New Roman"/>
          <w:i/>
          <w:sz w:val="28"/>
        </w:rPr>
        <w:t xml:space="preserve">, </w:t>
      </w:r>
      <w:proofErr w:type="spellStart"/>
      <w:r w:rsidR="00295C33" w:rsidRPr="00724334">
        <w:rPr>
          <w:rFonts w:ascii="Times New Roman" w:hAnsi="Times New Roman" w:cs="Times New Roman"/>
          <w:i/>
          <w:sz w:val="28"/>
        </w:rPr>
        <w:t>yi</w:t>
      </w:r>
      <w:proofErr w:type="spellEnd"/>
      <w:r w:rsidR="00295C33" w:rsidRPr="00724334">
        <w:rPr>
          <w:rFonts w:ascii="Times New Roman" w:hAnsi="Times New Roman" w:cs="Times New Roman"/>
          <w:i/>
          <w:sz w:val="28"/>
        </w:rPr>
        <w:t>), задаваемые как:</w:t>
      </w:r>
    </w:p>
    <w:p w14:paraId="15F7346E" w14:textId="77777777" w:rsidR="00B04789" w:rsidRDefault="00295C33" w:rsidP="00295C33">
      <w:pPr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6058560F" wp14:editId="37EA550B">
            <wp:extent cx="5474368" cy="5715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35916" t="42760" r="34902" b="51824"/>
                    <a:stretch/>
                  </pic:blipFill>
                  <pic:spPr bwMode="auto">
                    <a:xfrm>
                      <a:off x="0" y="0"/>
                      <a:ext cx="5480554" cy="5721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79A851" w14:textId="7DC9A759" w:rsidR="009E1CFF" w:rsidRPr="009E1CFF" w:rsidRDefault="009E1CFF" w:rsidP="009E1CFF">
      <w:pPr>
        <w:jc w:val="center"/>
        <w:rPr>
          <w:rFonts w:ascii="Times New Roman" w:hAnsi="Times New Roman" w:cs="Times New Roman"/>
          <w:b/>
          <w:sz w:val="28"/>
        </w:rPr>
      </w:pPr>
      <w:r w:rsidRPr="009E1CFF">
        <w:rPr>
          <w:rFonts w:ascii="Times New Roman" w:hAnsi="Times New Roman" w:cs="Times New Roman"/>
          <w:b/>
          <w:sz w:val="28"/>
        </w:rPr>
        <w:t>Результат</w:t>
      </w:r>
    </w:p>
    <w:p w14:paraId="17066FE4" w14:textId="796018B1" w:rsidR="00E37941" w:rsidRPr="00724334" w:rsidRDefault="00E37941" w:rsidP="00724334">
      <w:pPr>
        <w:jc w:val="both"/>
        <w:rPr>
          <w:rFonts w:ascii="Times New Roman" w:hAnsi="Times New Roman" w:cs="Times New Roman"/>
          <w:bCs/>
          <w:sz w:val="28"/>
        </w:rPr>
      </w:pPr>
      <w:r>
        <w:rPr>
          <w:rFonts w:ascii="Times New Roman" w:hAnsi="Times New Roman" w:cs="Times New Roman"/>
          <w:bCs/>
          <w:sz w:val="28"/>
        </w:rPr>
        <w:t>Точность</w:t>
      </w:r>
      <w:r w:rsidRPr="00B21EB9">
        <w:rPr>
          <w:rFonts w:ascii="Times New Roman" w:hAnsi="Times New Roman" w:cs="Times New Roman"/>
          <w:bCs/>
          <w:sz w:val="28"/>
        </w:rPr>
        <w:t xml:space="preserve"> </w:t>
      </w:r>
      <w:r w:rsidRPr="00724334">
        <w:rPr>
          <w:rFonts w:ascii="Times New Roman" w:hAnsi="Times New Roman" w:cs="Times New Roman"/>
          <w:bCs/>
          <w:sz w:val="28"/>
        </w:rPr>
        <w:t xml:space="preserve">– </w:t>
      </w:r>
      <w:r w:rsidR="00724334">
        <w:rPr>
          <w:rFonts w:ascii="Times New Roman" w:hAnsi="Times New Roman" w:cs="Times New Roman"/>
          <w:bCs/>
          <w:sz w:val="28"/>
        </w:rPr>
        <w:t xml:space="preserve"> </w:t>
      </w:r>
      <w:r w:rsidR="00724334" w:rsidRPr="00724334">
        <w:rPr>
          <w:rFonts w:ascii="Times New Roman" w:hAnsi="Times New Roman" w:cs="Times New Roman"/>
          <w:bCs/>
          <w:sz w:val="28"/>
        </w:rPr>
        <w:t>1.0e-5</w:t>
      </w:r>
      <w:r w:rsidRPr="00724334">
        <w:rPr>
          <w:rFonts w:ascii="Times New Roman" w:hAnsi="Times New Roman" w:cs="Times New Roman"/>
          <w:bCs/>
          <w:sz w:val="28"/>
        </w:rPr>
        <w:t>;</w:t>
      </w:r>
    </w:p>
    <w:p w14:paraId="47A3148F" w14:textId="4462C090" w:rsidR="00B04789" w:rsidRPr="00576CCB" w:rsidRDefault="00B04789" w:rsidP="00295C33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сходная матрица </w:t>
      </w:r>
      <w:r w:rsidR="00576CCB">
        <w:rPr>
          <w:rFonts w:ascii="Times New Roman" w:hAnsi="Times New Roman" w:cs="Times New Roman"/>
          <w:sz w:val="28"/>
        </w:rPr>
        <w:t xml:space="preserve">для одного </w:t>
      </w:r>
      <w:proofErr w:type="gramStart"/>
      <w:r w:rsidR="00576CCB">
        <w:rPr>
          <w:rFonts w:ascii="Times New Roman" w:hAnsi="Times New Roman" w:cs="Times New Roman"/>
          <w:sz w:val="28"/>
        </w:rPr>
        <w:t>процесса</w:t>
      </w:r>
      <w:r w:rsidR="00724334">
        <w:rPr>
          <w:rFonts w:ascii="Times New Roman" w:hAnsi="Times New Roman" w:cs="Times New Roman"/>
          <w:sz w:val="28"/>
        </w:rPr>
        <w:t>(</w:t>
      </w:r>
      <w:proofErr w:type="gramEnd"/>
      <w:r w:rsidR="00724334">
        <w:rPr>
          <w:rFonts w:ascii="Times New Roman" w:hAnsi="Times New Roman" w:cs="Times New Roman"/>
          <w:sz w:val="28"/>
          <w:lang w:val="en-US"/>
        </w:rPr>
        <w:t>n</w:t>
      </w:r>
      <w:r w:rsidR="00724334" w:rsidRPr="00724334">
        <w:rPr>
          <w:rFonts w:ascii="Times New Roman" w:hAnsi="Times New Roman" w:cs="Times New Roman"/>
          <w:sz w:val="28"/>
        </w:rPr>
        <w:t xml:space="preserve"> =10; </w:t>
      </w:r>
      <w:r w:rsidR="00724334">
        <w:rPr>
          <w:rFonts w:ascii="Times New Roman" w:hAnsi="Times New Roman" w:cs="Times New Roman"/>
          <w:sz w:val="28"/>
          <w:lang w:val="en-US"/>
        </w:rPr>
        <w:t>m</w:t>
      </w:r>
      <w:r w:rsidR="00724334" w:rsidRPr="00724334">
        <w:rPr>
          <w:rFonts w:ascii="Times New Roman" w:hAnsi="Times New Roman" w:cs="Times New Roman"/>
          <w:sz w:val="28"/>
        </w:rPr>
        <w:t>=10;</w:t>
      </w:r>
      <w:r w:rsidR="00724334">
        <w:rPr>
          <w:rFonts w:ascii="Times New Roman" w:hAnsi="Times New Roman" w:cs="Times New Roman"/>
          <w:sz w:val="28"/>
        </w:rPr>
        <w:t>)</w:t>
      </w:r>
      <w:r w:rsidR="00576CCB" w:rsidRPr="00576CCB">
        <w:rPr>
          <w:rFonts w:ascii="Times New Roman" w:hAnsi="Times New Roman" w:cs="Times New Roman"/>
          <w:sz w:val="28"/>
        </w:rPr>
        <w:t>:</w:t>
      </w:r>
    </w:p>
    <w:p w14:paraId="4F1A9D96" w14:textId="11C9B098" w:rsidR="005D2871" w:rsidRDefault="00E37941" w:rsidP="00295C33">
      <w:pPr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33932689" wp14:editId="065A7516">
            <wp:extent cx="6075045" cy="2229095"/>
            <wp:effectExtent l="0" t="0" r="190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-129" t="9765" r="64340" b="66888"/>
                    <a:stretch/>
                  </pic:blipFill>
                  <pic:spPr bwMode="auto">
                    <a:xfrm>
                      <a:off x="0" y="0"/>
                      <a:ext cx="6123894" cy="22470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886DEC" w14:textId="141992C5" w:rsidR="00E37941" w:rsidRPr="009E1CFF" w:rsidRDefault="00E37941" w:rsidP="00295C33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>Для четырех процессов</w:t>
      </w:r>
      <w:r w:rsidR="009E1CFF">
        <w:rPr>
          <w:rFonts w:ascii="Times New Roman" w:hAnsi="Times New Roman" w:cs="Times New Roman"/>
          <w:sz w:val="28"/>
          <w:lang w:val="en-US"/>
        </w:rPr>
        <w:t>:</w:t>
      </w:r>
      <w:r w:rsidR="009E1CFF" w:rsidRPr="009E1CFF">
        <w:rPr>
          <w:noProof/>
          <w:lang w:eastAsia="ru-RU"/>
        </w:rPr>
        <w:t xml:space="preserve"> </w:t>
      </w:r>
      <w:r w:rsidR="009E1CFF">
        <w:rPr>
          <w:noProof/>
          <w:lang w:eastAsia="ru-RU"/>
        </w:rPr>
        <w:drawing>
          <wp:inline distT="0" distB="0" distL="0" distR="0" wp14:anchorId="75A8A8F4" wp14:editId="08757331">
            <wp:extent cx="6075602" cy="3238500"/>
            <wp:effectExtent l="0" t="0" r="190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t="3802" r="62943" b="61081"/>
                    <a:stretch/>
                  </pic:blipFill>
                  <pic:spPr bwMode="auto">
                    <a:xfrm>
                      <a:off x="0" y="0"/>
                      <a:ext cx="6101923" cy="32525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589F6B" w14:textId="462DEB76" w:rsidR="00B04789" w:rsidRDefault="00E37941" w:rsidP="00295C33">
      <w:pPr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2DE6C49" wp14:editId="13878341">
            <wp:extent cx="6086475" cy="4379801"/>
            <wp:effectExtent l="0" t="0" r="0" b="190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t="40298" r="62943" b="12294"/>
                    <a:stretch/>
                  </pic:blipFill>
                  <pic:spPr bwMode="auto">
                    <a:xfrm>
                      <a:off x="0" y="0"/>
                      <a:ext cx="6124726" cy="44073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E8B42C" w14:textId="30B15BC6" w:rsidR="00B04789" w:rsidRPr="009E1CFF" w:rsidRDefault="00B04789" w:rsidP="009E1CFF">
      <w:pPr>
        <w:jc w:val="center"/>
        <w:rPr>
          <w:rFonts w:ascii="Times New Roman" w:hAnsi="Times New Roman" w:cs="Times New Roman"/>
          <w:b/>
          <w:sz w:val="28"/>
        </w:rPr>
      </w:pPr>
      <w:r w:rsidRPr="009E1CFF">
        <w:rPr>
          <w:rFonts w:ascii="Times New Roman" w:hAnsi="Times New Roman" w:cs="Times New Roman"/>
          <w:b/>
          <w:sz w:val="28"/>
        </w:rPr>
        <w:t>Резуль</w:t>
      </w:r>
      <w:r w:rsidR="009E1CFF" w:rsidRPr="009E1CFF">
        <w:rPr>
          <w:rFonts w:ascii="Times New Roman" w:hAnsi="Times New Roman" w:cs="Times New Roman"/>
          <w:b/>
          <w:sz w:val="28"/>
        </w:rPr>
        <w:t>тат работы после итераций Якоби</w:t>
      </w:r>
    </w:p>
    <w:p w14:paraId="1BFE8949" w14:textId="453F5717" w:rsidR="00BA71D4" w:rsidRPr="00B04789" w:rsidRDefault="00E37941" w:rsidP="00F1304E">
      <w:pPr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4F0B256F" wp14:editId="3B69EEE1">
            <wp:extent cx="6360720" cy="2152650"/>
            <wp:effectExtent l="0" t="0" r="254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382081" cy="2159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C2208" w14:textId="77777777" w:rsidR="00CC7CBA" w:rsidRDefault="00CC7CBA" w:rsidP="00F1304E">
      <w:pPr>
        <w:rPr>
          <w:rFonts w:ascii="Times New Roman" w:hAnsi="Times New Roman" w:cs="Times New Roman"/>
          <w:sz w:val="28"/>
        </w:rPr>
      </w:pPr>
    </w:p>
    <w:p w14:paraId="5EF244F3" w14:textId="77777777" w:rsidR="00CC7CBA" w:rsidRDefault="00CC7CBA" w:rsidP="00F1304E">
      <w:pPr>
        <w:rPr>
          <w:rFonts w:ascii="Times New Roman" w:hAnsi="Times New Roman" w:cs="Times New Roman"/>
          <w:sz w:val="28"/>
        </w:rPr>
      </w:pPr>
    </w:p>
    <w:p w14:paraId="6B61F264" w14:textId="77777777" w:rsidR="009E1CFF" w:rsidRDefault="009E1CFF" w:rsidP="009E1CFF">
      <w:pPr>
        <w:jc w:val="center"/>
        <w:rPr>
          <w:rFonts w:ascii="Times New Roman" w:hAnsi="Times New Roman" w:cs="Times New Roman"/>
          <w:b/>
          <w:sz w:val="28"/>
        </w:rPr>
      </w:pPr>
    </w:p>
    <w:p w14:paraId="46DABCE2" w14:textId="77777777" w:rsidR="009E1CFF" w:rsidRDefault="009E1CFF" w:rsidP="009E1CFF">
      <w:pPr>
        <w:jc w:val="center"/>
        <w:rPr>
          <w:rFonts w:ascii="Times New Roman" w:hAnsi="Times New Roman" w:cs="Times New Roman"/>
          <w:b/>
          <w:sz w:val="28"/>
        </w:rPr>
      </w:pPr>
    </w:p>
    <w:p w14:paraId="4D58A0A9" w14:textId="77777777" w:rsidR="009E1CFF" w:rsidRDefault="009E1CFF" w:rsidP="009E1CFF">
      <w:pPr>
        <w:jc w:val="center"/>
        <w:rPr>
          <w:rFonts w:ascii="Times New Roman" w:hAnsi="Times New Roman" w:cs="Times New Roman"/>
          <w:b/>
          <w:sz w:val="28"/>
        </w:rPr>
      </w:pPr>
    </w:p>
    <w:p w14:paraId="2D771007" w14:textId="77777777" w:rsidR="009E1CFF" w:rsidRDefault="009E1CFF" w:rsidP="009E1CFF">
      <w:pPr>
        <w:jc w:val="center"/>
        <w:rPr>
          <w:rFonts w:ascii="Times New Roman" w:hAnsi="Times New Roman" w:cs="Times New Roman"/>
          <w:b/>
          <w:sz w:val="28"/>
        </w:rPr>
      </w:pPr>
    </w:p>
    <w:p w14:paraId="06C8D419" w14:textId="77777777" w:rsidR="009E1CFF" w:rsidRDefault="009E1CFF" w:rsidP="009E1CFF">
      <w:pPr>
        <w:jc w:val="center"/>
        <w:rPr>
          <w:rFonts w:ascii="Times New Roman" w:hAnsi="Times New Roman" w:cs="Times New Roman"/>
          <w:b/>
          <w:sz w:val="28"/>
        </w:rPr>
      </w:pPr>
    </w:p>
    <w:p w14:paraId="39F23080" w14:textId="4BAEAA51" w:rsidR="006C6C23" w:rsidRPr="009E1CFF" w:rsidRDefault="00E37941" w:rsidP="009E1CFF">
      <w:pPr>
        <w:jc w:val="center"/>
        <w:rPr>
          <w:rFonts w:ascii="Times New Roman" w:hAnsi="Times New Roman" w:cs="Times New Roman"/>
          <w:b/>
          <w:sz w:val="28"/>
          <w:lang w:val="en-US"/>
        </w:rPr>
      </w:pPr>
      <w:r w:rsidRPr="009E1CFF">
        <w:rPr>
          <w:rFonts w:ascii="Times New Roman" w:hAnsi="Times New Roman" w:cs="Times New Roman"/>
          <w:b/>
          <w:sz w:val="28"/>
        </w:rPr>
        <w:lastRenderedPageBreak/>
        <w:t>Поверхность</w:t>
      </w:r>
    </w:p>
    <w:p w14:paraId="1B3B7771" w14:textId="103D4D11" w:rsidR="00362874" w:rsidRDefault="00BE6735" w:rsidP="00F1304E">
      <w:pPr>
        <w:rPr>
          <w:rFonts w:ascii="Times New Roman" w:hAnsi="Times New Roman" w:cs="Times New Roman"/>
          <w:sz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06A5D126" wp14:editId="3EE91E54">
            <wp:extent cx="5615940" cy="3333750"/>
            <wp:effectExtent l="0" t="0" r="3810" b="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14:paraId="5361F4D4" w14:textId="77777777" w:rsidR="007C02F8" w:rsidRDefault="007C02F8" w:rsidP="00F1304E">
      <w:pPr>
        <w:rPr>
          <w:rFonts w:ascii="Times New Roman" w:hAnsi="Times New Roman" w:cs="Times New Roman"/>
          <w:sz w:val="28"/>
          <w:lang w:val="en-US"/>
        </w:rPr>
      </w:pPr>
    </w:p>
    <w:p w14:paraId="6FFA4D7E" w14:textId="0F04808E" w:rsidR="007C02F8" w:rsidRPr="00BE6735" w:rsidRDefault="00076762" w:rsidP="009E1CFF">
      <w:pPr>
        <w:jc w:val="center"/>
        <w:rPr>
          <w:rFonts w:ascii="Times New Roman" w:hAnsi="Times New Roman" w:cs="Times New Roman"/>
          <w:b/>
          <w:sz w:val="28"/>
          <w:lang w:val="en-US"/>
        </w:rPr>
      </w:pPr>
      <w:r w:rsidRPr="009E1CFF">
        <w:rPr>
          <w:rFonts w:ascii="Times New Roman" w:hAnsi="Times New Roman" w:cs="Times New Roman"/>
          <w:b/>
          <w:sz w:val="28"/>
        </w:rPr>
        <w:t>Время</w:t>
      </w:r>
    </w:p>
    <w:p w14:paraId="3AC48481" w14:textId="49E79C76" w:rsidR="009E1CFF" w:rsidRPr="00BE6735" w:rsidRDefault="009E1CFF" w:rsidP="009E1CFF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>Процессор</w:t>
      </w:r>
      <w:r w:rsidRPr="00576CCB">
        <w:rPr>
          <w:rFonts w:ascii="Times New Roman" w:hAnsi="Times New Roman" w:cs="Times New Roman"/>
          <w:sz w:val="28"/>
          <w:lang w:val="en-US"/>
        </w:rPr>
        <w:t xml:space="preserve">: </w:t>
      </w:r>
      <w:r>
        <w:rPr>
          <w:rFonts w:ascii="Times New Roman" w:hAnsi="Times New Roman" w:cs="Times New Roman"/>
          <w:sz w:val="28"/>
          <w:lang w:val="en-US"/>
        </w:rPr>
        <w:t>Intel</w:t>
      </w:r>
      <w:r w:rsidRPr="00576CCB">
        <w:rPr>
          <w:rFonts w:ascii="Times New Roman" w:hAnsi="Times New Roman" w:cs="Times New Roman"/>
          <w:sz w:val="28"/>
          <w:lang w:val="en-US"/>
        </w:rPr>
        <w:t>(</w:t>
      </w:r>
      <w:r>
        <w:rPr>
          <w:rFonts w:ascii="Times New Roman" w:hAnsi="Times New Roman" w:cs="Times New Roman"/>
          <w:sz w:val="28"/>
          <w:lang w:val="en-US"/>
        </w:rPr>
        <w:t>R</w:t>
      </w:r>
      <w:r w:rsidRPr="00576CCB">
        <w:rPr>
          <w:rFonts w:ascii="Times New Roman" w:hAnsi="Times New Roman" w:cs="Times New Roman"/>
          <w:sz w:val="28"/>
          <w:lang w:val="en-US"/>
        </w:rPr>
        <w:t xml:space="preserve">) </w:t>
      </w:r>
      <w:r>
        <w:rPr>
          <w:rFonts w:ascii="Times New Roman" w:hAnsi="Times New Roman" w:cs="Times New Roman"/>
          <w:sz w:val="28"/>
          <w:lang w:val="en-US"/>
        </w:rPr>
        <w:t>Core</w:t>
      </w:r>
      <w:r w:rsidRPr="00576CCB"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i</w:t>
      </w:r>
      <w:r w:rsidRPr="00576CCB">
        <w:rPr>
          <w:rFonts w:ascii="Times New Roman" w:hAnsi="Times New Roman" w:cs="Times New Roman"/>
          <w:sz w:val="28"/>
          <w:lang w:val="en-US"/>
        </w:rPr>
        <w:t>5</w:t>
      </w:r>
      <w:r>
        <w:rPr>
          <w:rFonts w:ascii="Times New Roman" w:hAnsi="Times New Roman" w:cs="Times New Roman"/>
          <w:sz w:val="28"/>
          <w:lang w:val="en-US"/>
        </w:rPr>
        <w:t xml:space="preserve"> 8</w:t>
      </w:r>
      <w:r w:rsidRPr="00576CCB">
        <w:rPr>
          <w:rFonts w:ascii="Times New Roman" w:hAnsi="Times New Roman" w:cs="Times New Roman"/>
          <w:sz w:val="28"/>
          <w:vertAlign w:val="superscript"/>
          <w:lang w:val="en-US"/>
        </w:rPr>
        <w:t>th</w:t>
      </w:r>
      <w:r>
        <w:rPr>
          <w:rFonts w:ascii="Times New Roman" w:hAnsi="Times New Roman" w:cs="Times New Roman"/>
          <w:sz w:val="28"/>
          <w:lang w:val="en-US"/>
        </w:rPr>
        <w:t xml:space="preserve"> Gen,</w:t>
      </w:r>
      <w:r w:rsidRPr="00BE6735">
        <w:rPr>
          <w:rFonts w:ascii="Times New Roman" w:hAnsi="Times New Roman" w:cs="Times New Roman"/>
          <w:sz w:val="28"/>
          <w:lang w:val="en-US"/>
        </w:rPr>
        <w:t xml:space="preserve"> 4 </w:t>
      </w:r>
      <w:r>
        <w:rPr>
          <w:rFonts w:ascii="Times New Roman" w:hAnsi="Times New Roman" w:cs="Times New Roman"/>
          <w:sz w:val="28"/>
        </w:rPr>
        <w:t>ядра</w:t>
      </w:r>
    </w:p>
    <w:p w14:paraId="3D211EBF" w14:textId="6F036957" w:rsidR="007C02F8" w:rsidRDefault="0019424F" w:rsidP="00F1304E">
      <w:pPr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6C107D79" wp14:editId="4FAA847D">
            <wp:extent cx="2238375" cy="647700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0AD754FC" wp14:editId="4A4FB5EF">
            <wp:extent cx="2416678" cy="642408"/>
            <wp:effectExtent l="0" t="0" r="3175" b="571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477638" cy="658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ED0E70" w14:textId="65CB1533" w:rsidR="0019424F" w:rsidRDefault="0019424F" w:rsidP="00F1304E">
      <w:pPr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7D37EFCC" wp14:editId="6646E6DB">
            <wp:extent cx="2286000" cy="67056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t="7368"/>
                    <a:stretch/>
                  </pic:blipFill>
                  <pic:spPr bwMode="auto">
                    <a:xfrm>
                      <a:off x="0" y="0"/>
                      <a:ext cx="2286000" cy="670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459B0AB1" wp14:editId="07265AA8">
            <wp:extent cx="2350714" cy="699135"/>
            <wp:effectExtent l="0" t="0" r="0" b="571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373053" cy="705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F943A2" w14:textId="07A46C3B" w:rsidR="009E1CFF" w:rsidRDefault="009E1CFF" w:rsidP="00F1304E">
      <w:pPr>
        <w:rPr>
          <w:rFonts w:ascii="Times New Roman" w:hAnsi="Times New Roman" w:cs="Times New Roman"/>
          <w:sz w:val="28"/>
        </w:rPr>
      </w:pPr>
    </w:p>
    <w:p w14:paraId="49D8C6C2" w14:textId="1C4DEA94" w:rsidR="009E1CFF" w:rsidRDefault="009E1CFF" w:rsidP="00F1304E">
      <w:pPr>
        <w:rPr>
          <w:rFonts w:ascii="Times New Roman" w:hAnsi="Times New Roman" w:cs="Times New Roman"/>
          <w:sz w:val="28"/>
        </w:rPr>
      </w:pPr>
    </w:p>
    <w:p w14:paraId="742CEB08" w14:textId="7A4185BE" w:rsidR="009E1CFF" w:rsidRDefault="009E1CFF" w:rsidP="00F1304E">
      <w:pPr>
        <w:rPr>
          <w:rFonts w:ascii="Times New Roman" w:hAnsi="Times New Roman" w:cs="Times New Roman"/>
          <w:sz w:val="28"/>
        </w:rPr>
      </w:pPr>
    </w:p>
    <w:p w14:paraId="3EB4C355" w14:textId="77777777" w:rsidR="009E1CFF" w:rsidRPr="00B21EB9" w:rsidRDefault="009E1CFF" w:rsidP="00F1304E">
      <w:pPr>
        <w:rPr>
          <w:rFonts w:ascii="Times New Roman" w:hAnsi="Times New Roman" w:cs="Times New Roman"/>
          <w:sz w:val="28"/>
        </w:rPr>
      </w:pPr>
    </w:p>
    <w:p w14:paraId="26DAEADF" w14:textId="77777777" w:rsidR="009E1CFF" w:rsidRDefault="009E1CFF" w:rsidP="007C02F8">
      <w:pPr>
        <w:ind w:left="360"/>
        <w:jc w:val="center"/>
        <w:rPr>
          <w:rFonts w:ascii="Times New Roman" w:hAnsi="Times New Roman" w:cs="Times New Roman"/>
          <w:b/>
          <w:i/>
          <w:sz w:val="28"/>
        </w:rPr>
      </w:pPr>
    </w:p>
    <w:p w14:paraId="0C56B1CC" w14:textId="77777777" w:rsidR="009E1CFF" w:rsidRDefault="009E1CFF" w:rsidP="007C02F8">
      <w:pPr>
        <w:ind w:left="360"/>
        <w:jc w:val="center"/>
        <w:rPr>
          <w:rFonts w:ascii="Times New Roman" w:hAnsi="Times New Roman" w:cs="Times New Roman"/>
          <w:b/>
          <w:i/>
          <w:sz w:val="28"/>
        </w:rPr>
      </w:pPr>
    </w:p>
    <w:p w14:paraId="3AA556C2" w14:textId="3771304C" w:rsidR="007C02F8" w:rsidRPr="00724334" w:rsidRDefault="007C02F8" w:rsidP="007C02F8">
      <w:pPr>
        <w:ind w:left="360"/>
        <w:jc w:val="center"/>
        <w:rPr>
          <w:rFonts w:ascii="Times New Roman" w:hAnsi="Times New Roman" w:cs="Times New Roman"/>
          <w:b/>
          <w:i/>
          <w:sz w:val="36"/>
          <w:szCs w:val="36"/>
        </w:rPr>
      </w:pPr>
      <w:r w:rsidRPr="00724334">
        <w:rPr>
          <w:rFonts w:ascii="Times New Roman" w:hAnsi="Times New Roman" w:cs="Times New Roman"/>
          <w:b/>
          <w:i/>
          <w:sz w:val="36"/>
          <w:szCs w:val="36"/>
        </w:rPr>
        <w:t>Параллельный алгоритм для 2</w:t>
      </w:r>
      <w:r w:rsidRPr="00724334">
        <w:rPr>
          <w:rFonts w:ascii="Times New Roman" w:hAnsi="Times New Roman" w:cs="Times New Roman"/>
          <w:b/>
          <w:i/>
          <w:sz w:val="36"/>
          <w:szCs w:val="36"/>
          <w:lang w:val="en-US"/>
        </w:rPr>
        <w:t>D</w:t>
      </w:r>
      <w:r w:rsidRPr="00724334">
        <w:rPr>
          <w:rFonts w:ascii="Times New Roman" w:hAnsi="Times New Roman" w:cs="Times New Roman"/>
          <w:b/>
          <w:i/>
          <w:sz w:val="36"/>
          <w:szCs w:val="36"/>
        </w:rPr>
        <w:t xml:space="preserve"> композиции</w:t>
      </w:r>
    </w:p>
    <w:p w14:paraId="73FE345A" w14:textId="77777777" w:rsidR="007C02F8" w:rsidRPr="007C02F8" w:rsidRDefault="007C02F8" w:rsidP="00F1304E">
      <w:pPr>
        <w:rPr>
          <w:rFonts w:ascii="Times New Roman" w:hAnsi="Times New Roman" w:cs="Times New Roman"/>
          <w:sz w:val="28"/>
        </w:rPr>
      </w:pPr>
    </w:p>
    <w:p w14:paraId="7A2B65C4" w14:textId="77777777" w:rsidR="007C02F8" w:rsidRDefault="00DB441F" w:rsidP="00F1304E">
      <w:pPr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D50AD5D" wp14:editId="502704AA">
            <wp:extent cx="6180667" cy="3377527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35596" t="38944" r="32601" b="30160"/>
                    <a:stretch/>
                  </pic:blipFill>
                  <pic:spPr bwMode="auto">
                    <a:xfrm>
                      <a:off x="0" y="0"/>
                      <a:ext cx="6200357" cy="33882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EC00D1" w14:textId="77777777" w:rsidR="00DB441F" w:rsidRPr="009E1CFF" w:rsidRDefault="00E00C21" w:rsidP="009E1CFF">
      <w:pPr>
        <w:jc w:val="center"/>
        <w:rPr>
          <w:rFonts w:ascii="Times New Roman" w:hAnsi="Times New Roman" w:cs="Times New Roman"/>
          <w:b/>
          <w:sz w:val="28"/>
        </w:rPr>
      </w:pPr>
      <w:r w:rsidRPr="009E1CFF">
        <w:rPr>
          <w:rFonts w:ascii="Times New Roman" w:hAnsi="Times New Roman" w:cs="Times New Roman"/>
          <w:b/>
          <w:sz w:val="28"/>
        </w:rPr>
        <w:t>Матрица после преобразований:</w:t>
      </w:r>
    </w:p>
    <w:p w14:paraId="0E9AED38" w14:textId="74E7DD2B" w:rsidR="00DB441F" w:rsidRDefault="0019424F" w:rsidP="00F1304E">
      <w:pPr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1EC2CC28" wp14:editId="3BC3A79D">
            <wp:extent cx="5940425" cy="1824990"/>
            <wp:effectExtent l="0" t="0" r="3175" b="381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24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1CC011" w14:textId="6CAA5386" w:rsidR="00BE6735" w:rsidRPr="00DB441F" w:rsidRDefault="00BE6735" w:rsidP="00F1304E">
      <w:pPr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5D533D4E" wp14:editId="564206FB">
            <wp:extent cx="5615940" cy="3333750"/>
            <wp:effectExtent l="0" t="0" r="3810" b="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  <w:bookmarkStart w:id="0" w:name="_GoBack"/>
      <w:bookmarkEnd w:id="0"/>
    </w:p>
    <w:p w14:paraId="0F3E0AFC" w14:textId="556A3767" w:rsidR="00BA71D4" w:rsidRPr="00BE6735" w:rsidRDefault="009E1CFF" w:rsidP="009E1CFF">
      <w:pPr>
        <w:jc w:val="center"/>
        <w:rPr>
          <w:rFonts w:ascii="Times New Roman" w:hAnsi="Times New Roman" w:cs="Times New Roman"/>
          <w:b/>
          <w:sz w:val="28"/>
          <w:lang w:val="en-US"/>
        </w:rPr>
      </w:pPr>
      <w:r w:rsidRPr="009E1CFF">
        <w:rPr>
          <w:rFonts w:ascii="Times New Roman" w:hAnsi="Times New Roman" w:cs="Times New Roman"/>
          <w:b/>
          <w:sz w:val="28"/>
        </w:rPr>
        <w:lastRenderedPageBreak/>
        <w:t>Время</w:t>
      </w:r>
    </w:p>
    <w:p w14:paraId="66DC50C5" w14:textId="6EFC72C0" w:rsidR="009E1CFF" w:rsidRPr="00BE6735" w:rsidRDefault="009E1CFF" w:rsidP="009E1CFF"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>Процессор</w:t>
      </w:r>
      <w:r w:rsidRPr="00576CCB">
        <w:rPr>
          <w:rFonts w:ascii="Times New Roman" w:hAnsi="Times New Roman" w:cs="Times New Roman"/>
          <w:sz w:val="28"/>
          <w:lang w:val="en-US"/>
        </w:rPr>
        <w:t xml:space="preserve">: </w:t>
      </w:r>
      <w:r>
        <w:rPr>
          <w:rFonts w:ascii="Times New Roman" w:hAnsi="Times New Roman" w:cs="Times New Roman"/>
          <w:sz w:val="28"/>
          <w:lang w:val="en-US"/>
        </w:rPr>
        <w:t>Intel</w:t>
      </w:r>
      <w:r w:rsidRPr="00576CCB">
        <w:rPr>
          <w:rFonts w:ascii="Times New Roman" w:hAnsi="Times New Roman" w:cs="Times New Roman"/>
          <w:sz w:val="28"/>
          <w:lang w:val="en-US"/>
        </w:rPr>
        <w:t>(</w:t>
      </w:r>
      <w:r>
        <w:rPr>
          <w:rFonts w:ascii="Times New Roman" w:hAnsi="Times New Roman" w:cs="Times New Roman"/>
          <w:sz w:val="28"/>
          <w:lang w:val="en-US"/>
        </w:rPr>
        <w:t>R</w:t>
      </w:r>
      <w:r w:rsidRPr="00576CCB">
        <w:rPr>
          <w:rFonts w:ascii="Times New Roman" w:hAnsi="Times New Roman" w:cs="Times New Roman"/>
          <w:sz w:val="28"/>
          <w:lang w:val="en-US"/>
        </w:rPr>
        <w:t xml:space="preserve">) </w:t>
      </w:r>
      <w:r>
        <w:rPr>
          <w:rFonts w:ascii="Times New Roman" w:hAnsi="Times New Roman" w:cs="Times New Roman"/>
          <w:sz w:val="28"/>
          <w:lang w:val="en-US"/>
        </w:rPr>
        <w:t>Core</w:t>
      </w:r>
      <w:r w:rsidRPr="00576CCB"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i</w:t>
      </w:r>
      <w:r w:rsidRPr="00576CCB">
        <w:rPr>
          <w:rFonts w:ascii="Times New Roman" w:hAnsi="Times New Roman" w:cs="Times New Roman"/>
          <w:sz w:val="28"/>
          <w:lang w:val="en-US"/>
        </w:rPr>
        <w:t>5</w:t>
      </w:r>
      <w:r>
        <w:rPr>
          <w:rFonts w:ascii="Times New Roman" w:hAnsi="Times New Roman" w:cs="Times New Roman"/>
          <w:sz w:val="28"/>
          <w:lang w:val="en-US"/>
        </w:rPr>
        <w:t xml:space="preserve"> 8</w:t>
      </w:r>
      <w:r w:rsidRPr="00576CCB">
        <w:rPr>
          <w:rFonts w:ascii="Times New Roman" w:hAnsi="Times New Roman" w:cs="Times New Roman"/>
          <w:sz w:val="28"/>
          <w:vertAlign w:val="superscript"/>
          <w:lang w:val="en-US"/>
        </w:rPr>
        <w:t>th</w:t>
      </w:r>
      <w:r>
        <w:rPr>
          <w:rFonts w:ascii="Times New Roman" w:hAnsi="Times New Roman" w:cs="Times New Roman"/>
          <w:sz w:val="28"/>
          <w:lang w:val="en-US"/>
        </w:rPr>
        <w:t xml:space="preserve"> Gen,</w:t>
      </w:r>
      <w:r w:rsidRPr="00BE6735">
        <w:rPr>
          <w:rFonts w:ascii="Times New Roman" w:hAnsi="Times New Roman" w:cs="Times New Roman"/>
          <w:sz w:val="28"/>
          <w:lang w:val="en-US"/>
        </w:rPr>
        <w:t xml:space="preserve"> 4 </w:t>
      </w:r>
      <w:r>
        <w:rPr>
          <w:rFonts w:ascii="Times New Roman" w:hAnsi="Times New Roman" w:cs="Times New Roman"/>
          <w:sz w:val="28"/>
        </w:rPr>
        <w:t>ядра</w:t>
      </w:r>
    </w:p>
    <w:p w14:paraId="54AC1C7E" w14:textId="5346B40C" w:rsidR="00DF0AF7" w:rsidRDefault="009E1CFF" w:rsidP="00E00C21">
      <w:pPr>
        <w:rPr>
          <w:rFonts w:ascii="Times New Roman" w:hAnsi="Times New Roman" w:cs="Times New Roman"/>
          <w:sz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16416D51" wp14:editId="670B7B24">
            <wp:extent cx="2266950" cy="695325"/>
            <wp:effectExtent l="0" t="0" r="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5A761BA8" wp14:editId="0630D9DC">
            <wp:extent cx="2477770" cy="685719"/>
            <wp:effectExtent l="0" t="0" r="0" b="63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2107"/>
                    <a:stretch/>
                  </pic:blipFill>
                  <pic:spPr bwMode="auto">
                    <a:xfrm>
                      <a:off x="0" y="0"/>
                      <a:ext cx="2484794" cy="6876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681C8C" w14:textId="14E2C6B0" w:rsidR="00F9204A" w:rsidRPr="00D11B93" w:rsidRDefault="009E1CFF" w:rsidP="00F1304E">
      <w:pPr>
        <w:rPr>
          <w:rFonts w:ascii="Times New Roman" w:hAnsi="Times New Roman" w:cs="Times New Roman"/>
          <w:sz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771BEFC7" wp14:editId="7960CE03">
            <wp:extent cx="2333625" cy="65722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1606" r="1"/>
                    <a:stretch/>
                  </pic:blipFill>
                  <pic:spPr bwMode="auto">
                    <a:xfrm>
                      <a:off x="0" y="0"/>
                      <a:ext cx="2333625" cy="657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5AED12F2" wp14:editId="168D7041">
            <wp:extent cx="2390775" cy="666750"/>
            <wp:effectExtent l="0" t="0" r="952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l="1569"/>
                    <a:stretch/>
                  </pic:blipFill>
                  <pic:spPr bwMode="auto">
                    <a:xfrm>
                      <a:off x="0" y="0"/>
                      <a:ext cx="2390775" cy="666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1C20FE" w14:textId="77777777" w:rsidR="00F9204A" w:rsidRDefault="00F9204A" w:rsidP="00F1304E">
      <w:pPr>
        <w:rPr>
          <w:rFonts w:ascii="Times New Roman" w:hAnsi="Times New Roman" w:cs="Times New Roman"/>
          <w:sz w:val="28"/>
        </w:rPr>
      </w:pPr>
    </w:p>
    <w:p w14:paraId="042A8CF7" w14:textId="77777777" w:rsidR="001948AD" w:rsidRPr="001948AD" w:rsidRDefault="001948AD" w:rsidP="001948AD">
      <w:pPr>
        <w:jc w:val="both"/>
        <w:rPr>
          <w:rFonts w:ascii="Times New Roman" w:hAnsi="Times New Roman" w:cs="Times New Roman"/>
          <w:sz w:val="28"/>
        </w:rPr>
      </w:pPr>
    </w:p>
    <w:sectPr w:rsidR="001948AD" w:rsidRPr="001948A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6B048B9"/>
    <w:multiLevelType w:val="hybridMultilevel"/>
    <w:tmpl w:val="9FBC73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8C6E53"/>
    <w:multiLevelType w:val="hybridMultilevel"/>
    <w:tmpl w:val="F9AA73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304E"/>
    <w:rsid w:val="00076762"/>
    <w:rsid w:val="001523EF"/>
    <w:rsid w:val="0019424F"/>
    <w:rsid w:val="001948AD"/>
    <w:rsid w:val="00295C33"/>
    <w:rsid w:val="00303D28"/>
    <w:rsid w:val="0032210E"/>
    <w:rsid w:val="00362874"/>
    <w:rsid w:val="00461591"/>
    <w:rsid w:val="004913E9"/>
    <w:rsid w:val="004E7260"/>
    <w:rsid w:val="00576CCB"/>
    <w:rsid w:val="005808D7"/>
    <w:rsid w:val="005D2871"/>
    <w:rsid w:val="006110BE"/>
    <w:rsid w:val="0069174E"/>
    <w:rsid w:val="006C6C23"/>
    <w:rsid w:val="006D214F"/>
    <w:rsid w:val="006D34EF"/>
    <w:rsid w:val="00724334"/>
    <w:rsid w:val="007C02F8"/>
    <w:rsid w:val="009E1CFF"/>
    <w:rsid w:val="00A04C17"/>
    <w:rsid w:val="00AD11E3"/>
    <w:rsid w:val="00B04789"/>
    <w:rsid w:val="00B21EB9"/>
    <w:rsid w:val="00BA71D4"/>
    <w:rsid w:val="00BE6735"/>
    <w:rsid w:val="00C45A93"/>
    <w:rsid w:val="00CC7CBA"/>
    <w:rsid w:val="00D11B93"/>
    <w:rsid w:val="00D81B45"/>
    <w:rsid w:val="00DA366A"/>
    <w:rsid w:val="00DB441F"/>
    <w:rsid w:val="00DF0AF7"/>
    <w:rsid w:val="00E0008E"/>
    <w:rsid w:val="00E00C21"/>
    <w:rsid w:val="00E37941"/>
    <w:rsid w:val="00E75902"/>
    <w:rsid w:val="00EF06D3"/>
    <w:rsid w:val="00F1304E"/>
    <w:rsid w:val="00F37C5F"/>
    <w:rsid w:val="00F9204A"/>
    <w:rsid w:val="00FF21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FF8FEE"/>
  <w15:chartTrackingRefBased/>
  <w15:docId w15:val="{DD7CE18C-DEB4-4FA1-A6B4-0E1438ABC3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1304E"/>
    <w:pPr>
      <w:ind w:left="720"/>
      <w:contextualSpacing/>
    </w:pPr>
  </w:style>
  <w:style w:type="character" w:styleId="a4">
    <w:name w:val="Hyperlink"/>
    <w:basedOn w:val="a0"/>
    <w:uiPriority w:val="99"/>
    <w:semiHidden/>
    <w:unhideWhenUsed/>
    <w:rsid w:val="006C6C23"/>
    <w:rPr>
      <w:color w:val="0000FF"/>
      <w:u w:val="single"/>
    </w:rPr>
  </w:style>
  <w:style w:type="paragraph" w:styleId="a5">
    <w:name w:val="Normal (Web)"/>
    <w:basedOn w:val="a"/>
    <w:semiHidden/>
    <w:unhideWhenUsed/>
    <w:rsid w:val="004913E9"/>
    <w:pPr>
      <w:spacing w:after="0" w:line="240" w:lineRule="auto"/>
    </w:pPr>
    <w:rPr>
      <w:rFonts w:ascii="Verdana" w:eastAsia="Times New Roman" w:hAnsi="Verdana" w:cs="Times New Roman"/>
      <w:sz w:val="16"/>
      <w:szCs w:val="16"/>
      <w:lang w:eastAsia="ru-RU"/>
    </w:rPr>
  </w:style>
  <w:style w:type="character" w:styleId="a6">
    <w:name w:val="Strong"/>
    <w:basedOn w:val="a0"/>
    <w:qFormat/>
    <w:rsid w:val="004913E9"/>
    <w:rPr>
      <w:b/>
      <w:bCs/>
    </w:rPr>
  </w:style>
  <w:style w:type="table" w:styleId="-3">
    <w:name w:val="Grid Table 3"/>
    <w:basedOn w:val="a1"/>
    <w:uiPriority w:val="48"/>
    <w:rsid w:val="00724334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2791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chart" Target="charts/chart1.xml"/><Relationship Id="rId29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4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3.png"/><Relationship Id="rId28" Type="http://schemas.openxmlformats.org/officeDocument/2006/relationships/image" Target="media/image17.png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31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12.png"/><Relationship Id="rId27" Type="http://schemas.openxmlformats.org/officeDocument/2006/relationships/chart" Target="charts/chart2.xml"/><Relationship Id="rId30" Type="http://schemas.openxmlformats.org/officeDocument/2006/relationships/image" Target="media/image19.png"/><Relationship Id="rId8" Type="http://schemas.openxmlformats.org/officeDocument/2006/relationships/image" Target="media/image2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&#1051;&#1080;&#1089;&#1090;%20Microsoft%20Excel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&#1051;&#1080;&#1089;&#1090;%20Microsoft%20Excel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surface3DChart>
        <c:wireframe val="0"/>
        <c:ser>
          <c:idx val="0"/>
          <c:order val="0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/>
            <a:sp3d/>
          </c:spPr>
          <c:val>
            <c:numRef>
              <c:f>Лист1!$A$1:$L$1</c:f>
              <c:numCache>
                <c:formatCode>General</c:formatCode>
                <c:ptCount val="12"/>
                <c:pt idx="0">
                  <c:v>0</c:v>
                </c:pt>
                <c:pt idx="1">
                  <c:v>9.0783900000000001E-2</c:v>
                </c:pt>
                <c:pt idx="2">
                  <c:v>0.18081800000000001</c:v>
                </c:pt>
                <c:pt idx="3">
                  <c:v>0.26935900000000002</c:v>
                </c:pt>
                <c:pt idx="4">
                  <c:v>0.35567500000000002</c:v>
                </c:pt>
                <c:pt idx="5">
                  <c:v>0.439054</c:v>
                </c:pt>
                <c:pt idx="6">
                  <c:v>0.51880700000000002</c:v>
                </c:pt>
                <c:pt idx="7">
                  <c:v>0.594275</c:v>
                </c:pt>
                <c:pt idx="8">
                  <c:v>0.66483499999999995</c:v>
                </c:pt>
                <c:pt idx="9">
                  <c:v>0.729904</c:v>
                </c:pt>
                <c:pt idx="10">
                  <c:v>0.78894500000000001</c:v>
                </c:pt>
                <c:pt idx="11">
                  <c:v>0.841470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A9D-4EAE-902C-ED443667214D}"/>
            </c:ext>
          </c:extLst>
        </c:ser>
        <c:ser>
          <c:idx val="1"/>
          <c:order val="1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/>
            <a:sp3d/>
          </c:spPr>
          <c:val>
            <c:numRef>
              <c:f>Лист1!$A$2:$L$2</c:f>
              <c:numCache>
                <c:formatCode>General</c:formatCode>
                <c:ptCount val="12"/>
                <c:pt idx="0">
                  <c:v>7.5131500000000001E-4</c:v>
                </c:pt>
                <c:pt idx="1">
                  <c:v>8.6382200000000006E-2</c:v>
                </c:pt>
                <c:pt idx="2">
                  <c:v>0.167603</c:v>
                </c:pt>
                <c:pt idx="3">
                  <c:v>0.244311</c:v>
                </c:pt>
                <c:pt idx="4">
                  <c:v>0.31600699999999998</c:v>
                </c:pt>
                <c:pt idx="5">
                  <c:v>0.38157600000000003</c:v>
                </c:pt>
                <c:pt idx="6">
                  <c:v>0.438892</c:v>
                </c:pt>
                <c:pt idx="7">
                  <c:v>0.48390899999999998</c:v>
                </c:pt>
                <c:pt idx="8">
                  <c:v>0.50824400000000003</c:v>
                </c:pt>
                <c:pt idx="9">
                  <c:v>0.49212099999999998</c:v>
                </c:pt>
                <c:pt idx="10">
                  <c:v>0.38163000000000002</c:v>
                </c:pt>
                <c:pt idx="11">
                  <c:v>8.2644599999999995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A9D-4EAE-902C-ED443667214D}"/>
            </c:ext>
          </c:extLst>
        </c:ser>
        <c:ser>
          <c:idx val="2"/>
          <c:order val="2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/>
            <a:sp3d/>
          </c:spPr>
          <c:val>
            <c:numRef>
              <c:f>Лист1!$A$3:$L$3</c:f>
              <c:numCache>
                <c:formatCode>General</c:formatCode>
                <c:ptCount val="12"/>
                <c:pt idx="0">
                  <c:v>6.0105200000000001E-3</c:v>
                </c:pt>
                <c:pt idx="1">
                  <c:v>8.6666300000000002E-2</c:v>
                </c:pt>
                <c:pt idx="2">
                  <c:v>0.15945400000000001</c:v>
                </c:pt>
                <c:pt idx="3">
                  <c:v>0.225102</c:v>
                </c:pt>
                <c:pt idx="4">
                  <c:v>0.28356900000000002</c:v>
                </c:pt>
                <c:pt idx="5">
                  <c:v>0.333727</c:v>
                </c:pt>
                <c:pt idx="6">
                  <c:v>0.37292599999999998</c:v>
                </c:pt>
                <c:pt idx="7">
                  <c:v>0.396146</c:v>
                </c:pt>
                <c:pt idx="8">
                  <c:v>0.39430399999999999</c:v>
                </c:pt>
                <c:pt idx="9">
                  <c:v>0.35116900000000001</c:v>
                </c:pt>
                <c:pt idx="10">
                  <c:v>0.239926</c:v>
                </c:pt>
                <c:pt idx="11">
                  <c:v>3.305790000000000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3A9D-4EAE-902C-ED443667214D}"/>
            </c:ext>
          </c:extLst>
        </c:ser>
        <c:ser>
          <c:idx val="3"/>
          <c:order val="3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/>
            <a:sp3d/>
          </c:spPr>
          <c:val>
            <c:numRef>
              <c:f>Лист1!$A$4:$L$4</c:f>
              <c:numCache>
                <c:formatCode>General</c:formatCode>
                <c:ptCount val="12"/>
                <c:pt idx="0">
                  <c:v>2.0285500000000001E-2</c:v>
                </c:pt>
                <c:pt idx="1">
                  <c:v>9.5370200000000002E-2</c:v>
                </c:pt>
                <c:pt idx="2">
                  <c:v>0.159549</c:v>
                </c:pt>
                <c:pt idx="3">
                  <c:v>0.214729</c:v>
                </c:pt>
                <c:pt idx="4">
                  <c:v>0.26164300000000001</c:v>
                </c:pt>
                <c:pt idx="5">
                  <c:v>0.29959000000000002</c:v>
                </c:pt>
                <c:pt idx="6">
                  <c:v>0.32623600000000003</c:v>
                </c:pt>
                <c:pt idx="7">
                  <c:v>0.33728999999999998</c:v>
                </c:pt>
                <c:pt idx="8">
                  <c:v>0.32604499999999997</c:v>
                </c:pt>
                <c:pt idx="9">
                  <c:v>0.283252</c:v>
                </c:pt>
                <c:pt idx="10">
                  <c:v>0.19931699999999999</c:v>
                </c:pt>
                <c:pt idx="11">
                  <c:v>7.4380199999999994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3A9D-4EAE-902C-ED443667214D}"/>
            </c:ext>
          </c:extLst>
        </c:ser>
        <c:ser>
          <c:idx val="4"/>
          <c:order val="4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/>
            <a:sp3d/>
          </c:spPr>
          <c:val>
            <c:numRef>
              <c:f>Лист1!$A$5:$L$5</c:f>
              <c:numCache>
                <c:formatCode>General</c:formatCode>
                <c:ptCount val="12"/>
                <c:pt idx="0">
                  <c:v>4.8084099999999998E-2</c:v>
                </c:pt>
                <c:pt idx="1">
                  <c:v>0.11580799999999999</c:v>
                </c:pt>
                <c:pt idx="2">
                  <c:v>0.170295</c:v>
                </c:pt>
                <c:pt idx="3">
                  <c:v>0.21510299999999999</c:v>
                </c:pt>
                <c:pt idx="4">
                  <c:v>0.25198799999999999</c:v>
                </c:pt>
                <c:pt idx="5">
                  <c:v>0.28088000000000002</c:v>
                </c:pt>
                <c:pt idx="6">
                  <c:v>0.30008400000000002</c:v>
                </c:pt>
                <c:pt idx="7">
                  <c:v>0.30649599999999999</c:v>
                </c:pt>
                <c:pt idx="8">
                  <c:v>0.29591099999999998</c:v>
                </c:pt>
                <c:pt idx="9">
                  <c:v>0.26386900000000002</c:v>
                </c:pt>
                <c:pt idx="10">
                  <c:v>0.20791499999999999</c:v>
                </c:pt>
                <c:pt idx="11">
                  <c:v>0.132230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3A9D-4EAE-902C-ED443667214D}"/>
            </c:ext>
          </c:extLst>
        </c:ser>
        <c:ser>
          <c:idx val="5"/>
          <c:order val="5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/>
            <a:sp3d/>
          </c:spPr>
          <c:val>
            <c:numRef>
              <c:f>Лист1!$A$6:$L$6</c:f>
              <c:numCache>
                <c:formatCode>General</c:formatCode>
                <c:ptCount val="12"/>
                <c:pt idx="0">
                  <c:v>9.3914399999999995E-2</c:v>
                </c:pt>
                <c:pt idx="1">
                  <c:v>0.150586</c:v>
                </c:pt>
                <c:pt idx="2">
                  <c:v>0.19292300000000001</c:v>
                </c:pt>
                <c:pt idx="3">
                  <c:v>0.22670599999999999</c:v>
                </c:pt>
                <c:pt idx="4">
                  <c:v>0.25472699999999998</c:v>
                </c:pt>
                <c:pt idx="5">
                  <c:v>0.27735500000000002</c:v>
                </c:pt>
                <c:pt idx="6">
                  <c:v>0.29331499999999999</c:v>
                </c:pt>
                <c:pt idx="7">
                  <c:v>0.30037700000000001</c:v>
                </c:pt>
                <c:pt idx="8">
                  <c:v>0.29600399999999999</c:v>
                </c:pt>
                <c:pt idx="9">
                  <c:v>0.27825100000000003</c:v>
                </c:pt>
                <c:pt idx="10">
                  <c:v>0.24718000000000001</c:v>
                </c:pt>
                <c:pt idx="11">
                  <c:v>0.206611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3A9D-4EAE-902C-ED443667214D}"/>
            </c:ext>
          </c:extLst>
        </c:ser>
        <c:ser>
          <c:idx val="6"/>
          <c:order val="6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/>
            <a:sp3d/>
          </c:spPr>
          <c:val>
            <c:numRef>
              <c:f>Лист1!$A$7:$L$7</c:f>
              <c:numCache>
                <c:formatCode>General</c:formatCode>
                <c:ptCount val="12"/>
                <c:pt idx="0">
                  <c:v>0.16228400000000001</c:v>
                </c:pt>
                <c:pt idx="1">
                  <c:v>0.201073</c:v>
                </c:pt>
                <c:pt idx="2">
                  <c:v>0.22685900000000001</c:v>
                </c:pt>
                <c:pt idx="3">
                  <c:v>0.248195</c:v>
                </c:pt>
                <c:pt idx="4">
                  <c:v>0.26835700000000001</c:v>
                </c:pt>
                <c:pt idx="5">
                  <c:v>0.28736299999999998</c:v>
                </c:pt>
                <c:pt idx="6">
                  <c:v>0.30367899999999998</c:v>
                </c:pt>
                <c:pt idx="7">
                  <c:v>0.31528899999999999</c:v>
                </c:pt>
                <c:pt idx="8">
                  <c:v>0.32043199999999999</c:v>
                </c:pt>
                <c:pt idx="9">
                  <c:v>0.31826599999999999</c:v>
                </c:pt>
                <c:pt idx="10">
                  <c:v>0.309612</c:v>
                </c:pt>
                <c:pt idx="11">
                  <c:v>0.297520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3A9D-4EAE-902C-ED443667214D}"/>
            </c:ext>
          </c:extLst>
        </c:ser>
        <c:ser>
          <c:idx val="7"/>
          <c:order val="7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/>
            <a:sp3d/>
          </c:spPr>
          <c:val>
            <c:numRef>
              <c:f>Лист1!$A$8:$L$8</c:f>
              <c:numCache>
                <c:formatCode>General</c:formatCode>
                <c:ptCount val="12"/>
                <c:pt idx="0">
                  <c:v>0.25770100000000001</c:v>
                </c:pt>
                <c:pt idx="1">
                  <c:v>0.26621299999999998</c:v>
                </c:pt>
                <c:pt idx="2">
                  <c:v>0.26854299999999998</c:v>
                </c:pt>
                <c:pt idx="3">
                  <c:v>0.27580300000000002</c:v>
                </c:pt>
                <c:pt idx="4">
                  <c:v>0.28973199999999999</c:v>
                </c:pt>
                <c:pt idx="5">
                  <c:v>0.30829600000000001</c:v>
                </c:pt>
                <c:pt idx="6">
                  <c:v>0.32861800000000002</c:v>
                </c:pt>
                <c:pt idx="7">
                  <c:v>0.34817700000000001</c:v>
                </c:pt>
                <c:pt idx="8">
                  <c:v>0.36531000000000002</c:v>
                </c:pt>
                <c:pt idx="9">
                  <c:v>0.37954100000000002</c:v>
                </c:pt>
                <c:pt idx="10">
                  <c:v>0.39188600000000001</c:v>
                </c:pt>
                <c:pt idx="11">
                  <c:v>0.404959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3A9D-4EAE-902C-ED443667214D}"/>
            </c:ext>
          </c:extLst>
        </c:ser>
        <c:ser>
          <c:idx val="8"/>
          <c:order val="8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/>
            <a:sp3d/>
          </c:spPr>
          <c:val>
            <c:numRef>
              <c:f>Лист1!$A$9:$L$9</c:f>
              <c:numCache>
                <c:formatCode>General</c:formatCode>
                <c:ptCount val="12"/>
                <c:pt idx="0">
                  <c:v>0.38467299999999999</c:v>
                </c:pt>
                <c:pt idx="1">
                  <c:v>0.33945900000000001</c:v>
                </c:pt>
                <c:pt idx="2">
                  <c:v>0.309139</c:v>
                </c:pt>
                <c:pt idx="3">
                  <c:v>0.302506</c:v>
                </c:pt>
                <c:pt idx="4">
                  <c:v>0.31415300000000002</c:v>
                </c:pt>
                <c:pt idx="5">
                  <c:v>0.337065</c:v>
                </c:pt>
                <c:pt idx="6">
                  <c:v>0.36582799999999999</c:v>
                </c:pt>
                <c:pt idx="7">
                  <c:v>0.39690999999999999</c:v>
                </c:pt>
                <c:pt idx="8">
                  <c:v>0.42841400000000002</c:v>
                </c:pt>
                <c:pt idx="9">
                  <c:v>0.45993299999999998</c:v>
                </c:pt>
                <c:pt idx="10">
                  <c:v>0.492566</c:v>
                </c:pt>
                <c:pt idx="11">
                  <c:v>0.528926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3A9D-4EAE-902C-ED443667214D}"/>
            </c:ext>
          </c:extLst>
        </c:ser>
        <c:ser>
          <c:idx val="9"/>
          <c:order val="9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/>
            <a:sp3d/>
          </c:spPr>
          <c:val>
            <c:numRef>
              <c:f>Лист1!$A$10:$L$10</c:f>
              <c:numCache>
                <c:formatCode>General</c:formatCode>
                <c:ptCount val="12"/>
                <c:pt idx="0">
                  <c:v>0.54770799999999997</c:v>
                </c:pt>
                <c:pt idx="1">
                  <c:v>0.400003</c:v>
                </c:pt>
                <c:pt idx="2">
                  <c:v>0.33043400000000001</c:v>
                </c:pt>
                <c:pt idx="3">
                  <c:v>0.31750699999999998</c:v>
                </c:pt>
                <c:pt idx="4">
                  <c:v>0.33607700000000001</c:v>
                </c:pt>
                <c:pt idx="5">
                  <c:v>0.37093999999999999</c:v>
                </c:pt>
                <c:pt idx="6">
                  <c:v>0.41386200000000001</c:v>
                </c:pt>
                <c:pt idx="7">
                  <c:v>0.46054699999999998</c:v>
                </c:pt>
                <c:pt idx="8">
                  <c:v>0.50900800000000002</c:v>
                </c:pt>
                <c:pt idx="9">
                  <c:v>0.55889599999999995</c:v>
                </c:pt>
                <c:pt idx="10">
                  <c:v>0.61138499999999996</c:v>
                </c:pt>
                <c:pt idx="11">
                  <c:v>0.669421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3A9D-4EAE-902C-ED443667214D}"/>
            </c:ext>
          </c:extLst>
        </c:ser>
        <c:ser>
          <c:idx val="10"/>
          <c:order val="10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/>
            <a:sp3d/>
          </c:spPr>
          <c:val>
            <c:numRef>
              <c:f>Лист1!$A$11:$L$11</c:f>
              <c:numCache>
                <c:formatCode>General</c:formatCode>
                <c:ptCount val="12"/>
                <c:pt idx="0">
                  <c:v>0.75131499999999996</c:v>
                </c:pt>
                <c:pt idx="1">
                  <c:v>0.38487700000000002</c:v>
                </c:pt>
                <c:pt idx="2">
                  <c:v>0.30001499999999998</c:v>
                </c:pt>
                <c:pt idx="3">
                  <c:v>0.30840200000000001</c:v>
                </c:pt>
                <c:pt idx="4">
                  <c:v>0.35156199999999999</c:v>
                </c:pt>
                <c:pt idx="5">
                  <c:v>0.40907100000000002</c:v>
                </c:pt>
                <c:pt idx="6">
                  <c:v>0.47290500000000002</c:v>
                </c:pt>
                <c:pt idx="7">
                  <c:v>0.539636</c:v>
                </c:pt>
                <c:pt idx="8">
                  <c:v>0.60786300000000004</c:v>
                </c:pt>
                <c:pt idx="9">
                  <c:v>0.67739899999999997</c:v>
                </c:pt>
                <c:pt idx="10">
                  <c:v>0.74924900000000005</c:v>
                </c:pt>
                <c:pt idx="11">
                  <c:v>0.826446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3A9D-4EAE-902C-ED443667214D}"/>
            </c:ext>
          </c:extLst>
        </c:ser>
        <c:ser>
          <c:idx val="11"/>
          <c:order val="11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/>
            <a:sp3d/>
          </c:spPr>
          <c:val>
            <c:numRef>
              <c:f>Лист1!$A$12:$L$12</c:f>
              <c:numCache>
                <c:formatCode>General</c:formatCode>
                <c:ptCount val="12"/>
                <c:pt idx="0">
                  <c:v>0</c:v>
                </c:pt>
                <c:pt idx="1">
                  <c:v>9.0909100000000007E-2</c:v>
                </c:pt>
                <c:pt idx="2">
                  <c:v>0.18181800000000001</c:v>
                </c:pt>
                <c:pt idx="3">
                  <c:v>0.272727</c:v>
                </c:pt>
                <c:pt idx="4">
                  <c:v>0.36363600000000001</c:v>
                </c:pt>
                <c:pt idx="5">
                  <c:v>0.45454499999999998</c:v>
                </c:pt>
                <c:pt idx="6">
                  <c:v>0.54545500000000002</c:v>
                </c:pt>
                <c:pt idx="7">
                  <c:v>0.63636400000000004</c:v>
                </c:pt>
                <c:pt idx="8">
                  <c:v>0.72727299999999995</c:v>
                </c:pt>
                <c:pt idx="9">
                  <c:v>0.81818199999999996</c:v>
                </c:pt>
                <c:pt idx="10">
                  <c:v>0.90909099999999998</c:v>
                </c:pt>
                <c:pt idx="11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3A9D-4EAE-902C-ED443667214D}"/>
            </c:ext>
          </c:extLst>
        </c:ser>
        <c:bandFmts>
          <c:bandFmt>
            <c:idx val="0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1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2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3"/>
            <c:spPr>
              <a:gradFill rotWithShape="1">
                <a:gsLst>
                  <a:gs pos="0">
                    <a:schemeClr val="accent6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4"/>
            <c:spPr>
              <a:gradFill rotWithShape="1">
                <a:gsLst>
                  <a:gs pos="0">
                    <a:schemeClr val="accent5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5"/>
            <c:spPr>
              <a:gradFill rotWithShape="1">
                <a:gsLst>
                  <a:gs pos="0">
                    <a:schemeClr val="accent4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6"/>
            <c:spPr>
              <a:gradFill rotWithShape="1">
                <a:gsLst>
                  <a:gs pos="0">
                    <a:schemeClr val="accent6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7"/>
            <c:spPr>
              <a:gradFill rotWithShape="1">
                <a:gsLst>
                  <a:gs pos="0">
                    <a:schemeClr val="accent5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8"/>
            <c:spPr>
              <a:gradFill rotWithShape="1">
                <a:gsLst>
                  <a:gs pos="0">
                    <a:schemeClr val="accent4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9"/>
            <c:spPr>
              <a:gradFill rotWithShape="1">
                <a:gsLst>
                  <a:gs pos="0">
                    <a:schemeClr val="accent6">
                      <a:lumMod val="8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lumMod val="8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8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10"/>
            <c:spPr>
              <a:gradFill rotWithShape="1">
                <a:gsLst>
                  <a:gs pos="0">
                    <a:schemeClr val="accent5">
                      <a:lumMod val="8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lumMod val="8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8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11"/>
            <c:spPr>
              <a:gradFill rotWithShape="1">
                <a:gsLst>
                  <a:gs pos="0">
                    <a:schemeClr val="accent4">
                      <a:lumMod val="8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lumMod val="8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8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12"/>
            <c:spPr>
              <a:gradFill rotWithShape="1">
                <a:gsLst>
                  <a:gs pos="0">
                    <a:schemeClr val="accent6">
                      <a:lumMod val="60000"/>
                      <a:lumOff val="4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lumMod val="60000"/>
                      <a:lumOff val="4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60000"/>
                      <a:lumOff val="4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13"/>
            <c:spPr>
              <a:gradFill rotWithShape="1">
                <a:gsLst>
                  <a:gs pos="0">
                    <a:schemeClr val="accent5">
                      <a:lumMod val="60000"/>
                      <a:lumOff val="4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lumMod val="60000"/>
                      <a:lumOff val="4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60000"/>
                      <a:lumOff val="4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14"/>
            <c:spPr>
              <a:gradFill rotWithShape="1">
                <a:gsLst>
                  <a:gs pos="0">
                    <a:schemeClr val="accent4">
                      <a:lumMod val="60000"/>
                      <a:lumOff val="4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lumMod val="60000"/>
                      <a:lumOff val="4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60000"/>
                      <a:lumOff val="4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</c:bandFmts>
        <c:axId val="1970940448"/>
        <c:axId val="1970940864"/>
        <c:axId val="1972942864"/>
      </c:surface3DChart>
      <c:catAx>
        <c:axId val="1970940448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70940864"/>
        <c:crosses val="autoZero"/>
        <c:auto val="1"/>
        <c:lblAlgn val="ctr"/>
        <c:lblOffset val="100"/>
        <c:noMultiLvlLbl val="0"/>
      </c:catAx>
      <c:valAx>
        <c:axId val="19709408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70940448"/>
        <c:crosses val="autoZero"/>
        <c:crossBetween val="midCat"/>
      </c:valAx>
      <c:serAx>
        <c:axId val="1972942864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70940864"/>
        <c:crosses val="autoZero"/>
      </c:ser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zero"/>
    <c:showDLblsOverMax val="0"/>
  </c:chart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surface3DChart>
        <c:wireframe val="0"/>
        <c:ser>
          <c:idx val="0"/>
          <c:order val="0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/>
            <a:sp3d/>
          </c:spPr>
          <c:val>
            <c:numRef>
              <c:f>Лист1!$A$1:$L$1</c:f>
              <c:numCache>
                <c:formatCode>General</c:formatCode>
                <c:ptCount val="12"/>
                <c:pt idx="0">
                  <c:v>0</c:v>
                </c:pt>
                <c:pt idx="1">
                  <c:v>9.0783900000000001E-2</c:v>
                </c:pt>
                <c:pt idx="2">
                  <c:v>0.18081800000000001</c:v>
                </c:pt>
                <c:pt idx="3">
                  <c:v>0.26935900000000002</c:v>
                </c:pt>
                <c:pt idx="4">
                  <c:v>0.35567500000000002</c:v>
                </c:pt>
                <c:pt idx="5">
                  <c:v>0.439054</c:v>
                </c:pt>
                <c:pt idx="6">
                  <c:v>0.51880700000000002</c:v>
                </c:pt>
                <c:pt idx="7">
                  <c:v>0.594275</c:v>
                </c:pt>
                <c:pt idx="8">
                  <c:v>0.66483499999999995</c:v>
                </c:pt>
                <c:pt idx="9">
                  <c:v>0.729904</c:v>
                </c:pt>
                <c:pt idx="10">
                  <c:v>0.78894500000000001</c:v>
                </c:pt>
                <c:pt idx="11">
                  <c:v>0.841470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20A-4B3F-BA07-5572B52E9BDA}"/>
            </c:ext>
          </c:extLst>
        </c:ser>
        <c:ser>
          <c:idx val="1"/>
          <c:order val="1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/>
            <a:sp3d/>
          </c:spPr>
          <c:val>
            <c:numRef>
              <c:f>Лист1!$A$2:$L$2</c:f>
              <c:numCache>
                <c:formatCode>General</c:formatCode>
                <c:ptCount val="12"/>
                <c:pt idx="0">
                  <c:v>7.5131500000000001E-4</c:v>
                </c:pt>
                <c:pt idx="1">
                  <c:v>8.6382200000000006E-2</c:v>
                </c:pt>
                <c:pt idx="2">
                  <c:v>0.167603</c:v>
                </c:pt>
                <c:pt idx="3">
                  <c:v>0.244311</c:v>
                </c:pt>
                <c:pt idx="4">
                  <c:v>0.31600699999999998</c:v>
                </c:pt>
                <c:pt idx="5">
                  <c:v>0.38157600000000003</c:v>
                </c:pt>
                <c:pt idx="6">
                  <c:v>0.438892</c:v>
                </c:pt>
                <c:pt idx="7">
                  <c:v>0.48390899999999998</c:v>
                </c:pt>
                <c:pt idx="8">
                  <c:v>0.50824400000000003</c:v>
                </c:pt>
                <c:pt idx="9">
                  <c:v>0.49212099999999998</c:v>
                </c:pt>
                <c:pt idx="10">
                  <c:v>0.38163000000000002</c:v>
                </c:pt>
                <c:pt idx="11">
                  <c:v>8.2644599999999995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A20A-4B3F-BA07-5572B52E9BDA}"/>
            </c:ext>
          </c:extLst>
        </c:ser>
        <c:ser>
          <c:idx val="2"/>
          <c:order val="2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/>
            <a:sp3d/>
          </c:spPr>
          <c:val>
            <c:numRef>
              <c:f>Лист1!$A$3:$L$3</c:f>
              <c:numCache>
                <c:formatCode>General</c:formatCode>
                <c:ptCount val="12"/>
                <c:pt idx="0">
                  <c:v>6.0105200000000001E-3</c:v>
                </c:pt>
                <c:pt idx="1">
                  <c:v>8.6666300000000002E-2</c:v>
                </c:pt>
                <c:pt idx="2">
                  <c:v>0.15945400000000001</c:v>
                </c:pt>
                <c:pt idx="3">
                  <c:v>0.225102</c:v>
                </c:pt>
                <c:pt idx="4">
                  <c:v>0.28356900000000002</c:v>
                </c:pt>
                <c:pt idx="5">
                  <c:v>0.333727</c:v>
                </c:pt>
                <c:pt idx="6">
                  <c:v>0.37292599999999998</c:v>
                </c:pt>
                <c:pt idx="7">
                  <c:v>0.396146</c:v>
                </c:pt>
                <c:pt idx="8">
                  <c:v>0.39430399999999999</c:v>
                </c:pt>
                <c:pt idx="9">
                  <c:v>0.35116900000000001</c:v>
                </c:pt>
                <c:pt idx="10">
                  <c:v>0.239926</c:v>
                </c:pt>
                <c:pt idx="11">
                  <c:v>3.305790000000000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A20A-4B3F-BA07-5572B52E9BDA}"/>
            </c:ext>
          </c:extLst>
        </c:ser>
        <c:ser>
          <c:idx val="3"/>
          <c:order val="3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/>
            <a:sp3d/>
          </c:spPr>
          <c:val>
            <c:numRef>
              <c:f>Лист1!$A$4:$L$4</c:f>
              <c:numCache>
                <c:formatCode>General</c:formatCode>
                <c:ptCount val="12"/>
                <c:pt idx="0">
                  <c:v>2.0285500000000001E-2</c:v>
                </c:pt>
                <c:pt idx="1">
                  <c:v>9.5370200000000002E-2</c:v>
                </c:pt>
                <c:pt idx="2">
                  <c:v>0.159549</c:v>
                </c:pt>
                <c:pt idx="3">
                  <c:v>0.214729</c:v>
                </c:pt>
                <c:pt idx="4">
                  <c:v>0.26164300000000001</c:v>
                </c:pt>
                <c:pt idx="5">
                  <c:v>0.29959000000000002</c:v>
                </c:pt>
                <c:pt idx="6">
                  <c:v>0.32623600000000003</c:v>
                </c:pt>
                <c:pt idx="7">
                  <c:v>0.33728999999999998</c:v>
                </c:pt>
                <c:pt idx="8">
                  <c:v>0.32604499999999997</c:v>
                </c:pt>
                <c:pt idx="9">
                  <c:v>0.283252</c:v>
                </c:pt>
                <c:pt idx="10">
                  <c:v>0.19931699999999999</c:v>
                </c:pt>
                <c:pt idx="11">
                  <c:v>7.4380199999999994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A20A-4B3F-BA07-5572B52E9BDA}"/>
            </c:ext>
          </c:extLst>
        </c:ser>
        <c:ser>
          <c:idx val="4"/>
          <c:order val="4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/>
            <a:sp3d/>
          </c:spPr>
          <c:val>
            <c:numRef>
              <c:f>Лист1!$A$5:$L$5</c:f>
              <c:numCache>
                <c:formatCode>General</c:formatCode>
                <c:ptCount val="12"/>
                <c:pt idx="0">
                  <c:v>4.8084099999999998E-2</c:v>
                </c:pt>
                <c:pt idx="1">
                  <c:v>0.11580799999999999</c:v>
                </c:pt>
                <c:pt idx="2">
                  <c:v>0.170295</c:v>
                </c:pt>
                <c:pt idx="3">
                  <c:v>0.21510299999999999</c:v>
                </c:pt>
                <c:pt idx="4">
                  <c:v>0.25198799999999999</c:v>
                </c:pt>
                <c:pt idx="5">
                  <c:v>0.28088000000000002</c:v>
                </c:pt>
                <c:pt idx="6">
                  <c:v>0.30008400000000002</c:v>
                </c:pt>
                <c:pt idx="7">
                  <c:v>0.30649599999999999</c:v>
                </c:pt>
                <c:pt idx="8">
                  <c:v>0.29591099999999998</c:v>
                </c:pt>
                <c:pt idx="9">
                  <c:v>0.26386900000000002</c:v>
                </c:pt>
                <c:pt idx="10">
                  <c:v>0.20791499999999999</c:v>
                </c:pt>
                <c:pt idx="11">
                  <c:v>0.132230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A20A-4B3F-BA07-5572B52E9BDA}"/>
            </c:ext>
          </c:extLst>
        </c:ser>
        <c:ser>
          <c:idx val="5"/>
          <c:order val="5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/>
            <a:sp3d/>
          </c:spPr>
          <c:val>
            <c:numRef>
              <c:f>Лист1!$A$6:$L$6</c:f>
              <c:numCache>
                <c:formatCode>General</c:formatCode>
                <c:ptCount val="12"/>
                <c:pt idx="0">
                  <c:v>9.3914399999999995E-2</c:v>
                </c:pt>
                <c:pt idx="1">
                  <c:v>0.150586</c:v>
                </c:pt>
                <c:pt idx="2">
                  <c:v>0.19292300000000001</c:v>
                </c:pt>
                <c:pt idx="3">
                  <c:v>0.22670599999999999</c:v>
                </c:pt>
                <c:pt idx="4">
                  <c:v>0.25472699999999998</c:v>
                </c:pt>
                <c:pt idx="5">
                  <c:v>0.27735500000000002</c:v>
                </c:pt>
                <c:pt idx="6">
                  <c:v>0.29331499999999999</c:v>
                </c:pt>
                <c:pt idx="7">
                  <c:v>0.30037700000000001</c:v>
                </c:pt>
                <c:pt idx="8">
                  <c:v>0.29600399999999999</c:v>
                </c:pt>
                <c:pt idx="9">
                  <c:v>0.27825100000000003</c:v>
                </c:pt>
                <c:pt idx="10">
                  <c:v>0.24718000000000001</c:v>
                </c:pt>
                <c:pt idx="11">
                  <c:v>0.206611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A20A-4B3F-BA07-5572B52E9BDA}"/>
            </c:ext>
          </c:extLst>
        </c:ser>
        <c:ser>
          <c:idx val="6"/>
          <c:order val="6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/>
            <a:sp3d/>
          </c:spPr>
          <c:val>
            <c:numRef>
              <c:f>Лист1!$A$7:$L$7</c:f>
              <c:numCache>
                <c:formatCode>General</c:formatCode>
                <c:ptCount val="12"/>
                <c:pt idx="0">
                  <c:v>0.16228400000000001</c:v>
                </c:pt>
                <c:pt idx="1">
                  <c:v>0.201073</c:v>
                </c:pt>
                <c:pt idx="2">
                  <c:v>0.22685900000000001</c:v>
                </c:pt>
                <c:pt idx="3">
                  <c:v>0.248195</c:v>
                </c:pt>
                <c:pt idx="4">
                  <c:v>0.26835700000000001</c:v>
                </c:pt>
                <c:pt idx="5">
                  <c:v>0.28736299999999998</c:v>
                </c:pt>
                <c:pt idx="6">
                  <c:v>0.30367899999999998</c:v>
                </c:pt>
                <c:pt idx="7">
                  <c:v>0.31528899999999999</c:v>
                </c:pt>
                <c:pt idx="8">
                  <c:v>0.32043199999999999</c:v>
                </c:pt>
                <c:pt idx="9">
                  <c:v>0.31826599999999999</c:v>
                </c:pt>
                <c:pt idx="10">
                  <c:v>0.309612</c:v>
                </c:pt>
                <c:pt idx="11">
                  <c:v>0.297520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A20A-4B3F-BA07-5572B52E9BDA}"/>
            </c:ext>
          </c:extLst>
        </c:ser>
        <c:ser>
          <c:idx val="7"/>
          <c:order val="7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/>
            <a:sp3d/>
          </c:spPr>
          <c:val>
            <c:numRef>
              <c:f>Лист1!$A$8:$L$8</c:f>
              <c:numCache>
                <c:formatCode>General</c:formatCode>
                <c:ptCount val="12"/>
                <c:pt idx="0">
                  <c:v>0.25770100000000001</c:v>
                </c:pt>
                <c:pt idx="1">
                  <c:v>0.26621299999999998</c:v>
                </c:pt>
                <c:pt idx="2">
                  <c:v>0.26854299999999998</c:v>
                </c:pt>
                <c:pt idx="3">
                  <c:v>0.27580300000000002</c:v>
                </c:pt>
                <c:pt idx="4">
                  <c:v>0.28973199999999999</c:v>
                </c:pt>
                <c:pt idx="5">
                  <c:v>0.30829600000000001</c:v>
                </c:pt>
                <c:pt idx="6">
                  <c:v>0.32861800000000002</c:v>
                </c:pt>
                <c:pt idx="7">
                  <c:v>0.34817700000000001</c:v>
                </c:pt>
                <c:pt idx="8">
                  <c:v>0.36531000000000002</c:v>
                </c:pt>
                <c:pt idx="9">
                  <c:v>0.37954100000000002</c:v>
                </c:pt>
                <c:pt idx="10">
                  <c:v>0.39188600000000001</c:v>
                </c:pt>
                <c:pt idx="11">
                  <c:v>0.404959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A20A-4B3F-BA07-5572B52E9BDA}"/>
            </c:ext>
          </c:extLst>
        </c:ser>
        <c:ser>
          <c:idx val="8"/>
          <c:order val="8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/>
            <a:sp3d/>
          </c:spPr>
          <c:val>
            <c:numRef>
              <c:f>Лист1!$A$9:$L$9</c:f>
              <c:numCache>
                <c:formatCode>General</c:formatCode>
                <c:ptCount val="12"/>
                <c:pt idx="0">
                  <c:v>0.38467299999999999</c:v>
                </c:pt>
                <c:pt idx="1">
                  <c:v>0.33945900000000001</c:v>
                </c:pt>
                <c:pt idx="2">
                  <c:v>0.309139</c:v>
                </c:pt>
                <c:pt idx="3">
                  <c:v>0.302506</c:v>
                </c:pt>
                <c:pt idx="4">
                  <c:v>0.31415300000000002</c:v>
                </c:pt>
                <c:pt idx="5">
                  <c:v>0.337065</c:v>
                </c:pt>
                <c:pt idx="6">
                  <c:v>0.36582799999999999</c:v>
                </c:pt>
                <c:pt idx="7">
                  <c:v>0.39690999999999999</c:v>
                </c:pt>
                <c:pt idx="8">
                  <c:v>0.42841400000000002</c:v>
                </c:pt>
                <c:pt idx="9">
                  <c:v>0.45993299999999998</c:v>
                </c:pt>
                <c:pt idx="10">
                  <c:v>0.492566</c:v>
                </c:pt>
                <c:pt idx="11">
                  <c:v>0.528926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A20A-4B3F-BA07-5572B52E9BDA}"/>
            </c:ext>
          </c:extLst>
        </c:ser>
        <c:ser>
          <c:idx val="9"/>
          <c:order val="9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/>
            <a:sp3d/>
          </c:spPr>
          <c:val>
            <c:numRef>
              <c:f>Лист1!$A$10:$L$10</c:f>
              <c:numCache>
                <c:formatCode>General</c:formatCode>
                <c:ptCount val="12"/>
                <c:pt idx="0">
                  <c:v>0.54770799999999997</c:v>
                </c:pt>
                <c:pt idx="1">
                  <c:v>0.400003</c:v>
                </c:pt>
                <c:pt idx="2">
                  <c:v>0.33043400000000001</c:v>
                </c:pt>
                <c:pt idx="3">
                  <c:v>0.31750699999999998</c:v>
                </c:pt>
                <c:pt idx="4">
                  <c:v>0.33607700000000001</c:v>
                </c:pt>
                <c:pt idx="5">
                  <c:v>0.37093999999999999</c:v>
                </c:pt>
                <c:pt idx="6">
                  <c:v>0.41386200000000001</c:v>
                </c:pt>
                <c:pt idx="7">
                  <c:v>0.46054699999999998</c:v>
                </c:pt>
                <c:pt idx="8">
                  <c:v>0.50900800000000002</c:v>
                </c:pt>
                <c:pt idx="9">
                  <c:v>0.55889599999999995</c:v>
                </c:pt>
                <c:pt idx="10">
                  <c:v>0.61138499999999996</c:v>
                </c:pt>
                <c:pt idx="11">
                  <c:v>0.669421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A20A-4B3F-BA07-5572B52E9BDA}"/>
            </c:ext>
          </c:extLst>
        </c:ser>
        <c:ser>
          <c:idx val="10"/>
          <c:order val="10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/>
            <a:sp3d/>
          </c:spPr>
          <c:val>
            <c:numRef>
              <c:f>Лист1!$A$11:$L$11</c:f>
              <c:numCache>
                <c:formatCode>General</c:formatCode>
                <c:ptCount val="12"/>
                <c:pt idx="0">
                  <c:v>0.75131499999999996</c:v>
                </c:pt>
                <c:pt idx="1">
                  <c:v>0.38487700000000002</c:v>
                </c:pt>
                <c:pt idx="2">
                  <c:v>0.30001499999999998</c:v>
                </c:pt>
                <c:pt idx="3">
                  <c:v>0.30840200000000001</c:v>
                </c:pt>
                <c:pt idx="4">
                  <c:v>0.35156199999999999</c:v>
                </c:pt>
                <c:pt idx="5">
                  <c:v>0.40907100000000002</c:v>
                </c:pt>
                <c:pt idx="6">
                  <c:v>0.47290500000000002</c:v>
                </c:pt>
                <c:pt idx="7">
                  <c:v>0.539636</c:v>
                </c:pt>
                <c:pt idx="8">
                  <c:v>0.60786300000000004</c:v>
                </c:pt>
                <c:pt idx="9">
                  <c:v>0.67739899999999997</c:v>
                </c:pt>
                <c:pt idx="10">
                  <c:v>0.74924900000000005</c:v>
                </c:pt>
                <c:pt idx="11">
                  <c:v>0.826446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A20A-4B3F-BA07-5572B52E9BDA}"/>
            </c:ext>
          </c:extLst>
        </c:ser>
        <c:ser>
          <c:idx val="11"/>
          <c:order val="11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/>
            <a:sp3d/>
          </c:spPr>
          <c:val>
            <c:numRef>
              <c:f>Лист1!$A$12:$L$12</c:f>
              <c:numCache>
                <c:formatCode>General</c:formatCode>
                <c:ptCount val="12"/>
                <c:pt idx="0">
                  <c:v>0</c:v>
                </c:pt>
                <c:pt idx="1">
                  <c:v>9.0909100000000007E-2</c:v>
                </c:pt>
                <c:pt idx="2">
                  <c:v>0.18181800000000001</c:v>
                </c:pt>
                <c:pt idx="3">
                  <c:v>0.272727</c:v>
                </c:pt>
                <c:pt idx="4">
                  <c:v>0.36363600000000001</c:v>
                </c:pt>
                <c:pt idx="5">
                  <c:v>0.45454499999999998</c:v>
                </c:pt>
                <c:pt idx="6">
                  <c:v>0.54545500000000002</c:v>
                </c:pt>
                <c:pt idx="7">
                  <c:v>0.63636400000000004</c:v>
                </c:pt>
                <c:pt idx="8">
                  <c:v>0.72727299999999995</c:v>
                </c:pt>
                <c:pt idx="9">
                  <c:v>0.81818199999999996</c:v>
                </c:pt>
                <c:pt idx="10">
                  <c:v>0.90909099999999998</c:v>
                </c:pt>
                <c:pt idx="11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A20A-4B3F-BA07-5572B52E9BDA}"/>
            </c:ext>
          </c:extLst>
        </c:ser>
        <c:bandFmts>
          <c:bandFmt>
            <c:idx val="0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1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2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3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4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5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6"/>
            <c:spPr>
              <a:gradFill rotWithShape="1">
                <a:gsLst>
                  <a:gs pos="0">
                    <a:schemeClr val="accent1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7"/>
            <c:spPr>
              <a:gradFill rotWithShape="1">
                <a:gsLst>
                  <a:gs pos="0">
                    <a:schemeClr val="accent2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8"/>
            <c:spPr>
              <a:gradFill rotWithShape="1">
                <a:gsLst>
                  <a:gs pos="0">
                    <a:schemeClr val="accent3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9"/>
            <c:spPr>
              <a:gradFill rotWithShape="1">
                <a:gsLst>
                  <a:gs pos="0">
                    <a:schemeClr val="accent4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10"/>
            <c:spPr>
              <a:gradFill rotWithShape="1">
                <a:gsLst>
                  <a:gs pos="0">
                    <a:schemeClr val="accent5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11"/>
            <c:spPr>
              <a:gradFill rotWithShape="1">
                <a:gsLst>
                  <a:gs pos="0">
                    <a:schemeClr val="accent6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12"/>
            <c:spPr>
              <a:gradFill rotWithShape="1">
                <a:gsLst>
                  <a:gs pos="0">
                    <a:schemeClr val="accent1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13"/>
            <c:spPr>
              <a:gradFill rotWithShape="1">
                <a:gsLst>
                  <a:gs pos="0">
                    <a:schemeClr val="accent2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  <c:bandFmt>
            <c:idx val="14"/>
            <c:spPr>
              <a:gradFill rotWithShape="1">
                <a:gsLst>
                  <a:gs pos="0">
                    <a:schemeClr val="accent3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/>
              <a:sp3d/>
            </c:spPr>
          </c:bandFmt>
        </c:bandFmts>
        <c:axId val="1970940448"/>
        <c:axId val="1970940864"/>
        <c:axId val="1972942864"/>
      </c:surface3DChart>
      <c:catAx>
        <c:axId val="1970940448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70940864"/>
        <c:crosses val="autoZero"/>
        <c:auto val="1"/>
        <c:lblAlgn val="ctr"/>
        <c:lblOffset val="100"/>
        <c:noMultiLvlLbl val="0"/>
      </c:catAx>
      <c:valAx>
        <c:axId val="19709408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70940448"/>
        <c:crosses val="autoZero"/>
        <c:crossBetween val="midCat"/>
      </c:valAx>
      <c:serAx>
        <c:axId val="1972942864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70940864"/>
        <c:crosses val="autoZero"/>
      </c:ser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zero"/>
    <c:showDLblsOverMax val="0"/>
  </c:chart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E152A6-9C8E-4406-96EA-48F1035086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7</Pages>
  <Words>120</Words>
  <Characters>690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stya</dc:creator>
  <cp:keywords/>
  <dc:description/>
  <cp:lastModifiedBy>Lubov K</cp:lastModifiedBy>
  <cp:revision>5</cp:revision>
  <cp:lastPrinted>2020-12-20T21:03:00Z</cp:lastPrinted>
  <dcterms:created xsi:type="dcterms:W3CDTF">2020-12-21T13:58:00Z</dcterms:created>
  <dcterms:modified xsi:type="dcterms:W3CDTF">2020-12-21T15:57:00Z</dcterms:modified>
</cp:coreProperties>
</file>